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676552" w14:textId="73A861B9" w:rsidR="00207073" w:rsidRDefault="00207073" w:rsidP="00966A13">
      <w:pPr>
        <w:spacing w:before="343" w:line="297" w:lineRule="exact"/>
        <w:jc w:val="center"/>
        <w:rPr>
          <w:rFonts w:ascii="NPFMWR+CMR12" w:eastAsiaTheme="minorEastAsia" w:hAnsi="Calibri" w:cstheme="minorBidi"/>
          <w:color w:val="000000"/>
          <w:spacing w:val="-1"/>
          <w:sz w:val="29"/>
          <w:szCs w:val="22"/>
        </w:rPr>
      </w:pPr>
      <w:r>
        <w:rPr>
          <w:rFonts w:ascii="NPFMWR+CMR12" w:eastAsiaTheme="minorEastAsia" w:hAnsi="Calibri" w:cstheme="minorBidi"/>
          <w:color w:val="000000"/>
          <w:spacing w:val="-3"/>
          <w:sz w:val="29"/>
          <w:szCs w:val="22"/>
        </w:rPr>
        <w:t>Homework</w:t>
      </w:r>
      <w:r>
        <w:rPr>
          <w:rFonts w:eastAsiaTheme="minorEastAsia" w:hAnsi="Calibri" w:cstheme="minorBidi"/>
          <w:color w:val="000000"/>
          <w:spacing w:val="22"/>
          <w:sz w:val="29"/>
          <w:szCs w:val="22"/>
        </w:rPr>
        <w:t xml:space="preserve"> </w:t>
      </w:r>
      <w:r>
        <w:rPr>
          <w:rFonts w:ascii="NPFMWR+CMR12" w:eastAsiaTheme="minorEastAsia" w:hAnsi="Calibri" w:cstheme="minorBidi"/>
          <w:color w:val="000000"/>
          <w:sz w:val="29"/>
          <w:szCs w:val="22"/>
        </w:rPr>
        <w:t>1</w:t>
      </w:r>
      <w:r w:rsidR="00966A13">
        <w:rPr>
          <w:rFonts w:ascii="NPFMWR+CMR12" w:eastAsiaTheme="minorEastAsia" w:hAnsi="Calibri" w:cstheme="minorBidi"/>
          <w:color w:val="000000"/>
          <w:sz w:val="29"/>
          <w:szCs w:val="22"/>
        </w:rPr>
        <w:t xml:space="preserve">   </w:t>
      </w:r>
      <w:r>
        <w:rPr>
          <w:rFonts w:ascii="NPFMWR+CMR12" w:eastAsiaTheme="minorEastAsia" w:hAnsi="Calibri" w:cstheme="minorBidi"/>
          <w:color w:val="000000"/>
          <w:spacing w:val="-1"/>
          <w:sz w:val="29"/>
          <w:szCs w:val="22"/>
        </w:rPr>
        <w:t>Material</w:t>
      </w:r>
      <w:r>
        <w:rPr>
          <w:rFonts w:eastAsiaTheme="minorEastAsia" w:hAnsi="Calibri" w:cstheme="minorBidi"/>
          <w:color w:val="000000"/>
          <w:spacing w:val="22"/>
          <w:sz w:val="29"/>
          <w:szCs w:val="22"/>
        </w:rPr>
        <w:t xml:space="preserve"> </w:t>
      </w:r>
      <w:r>
        <w:rPr>
          <w:rFonts w:ascii="NPFMWR+CMR12" w:eastAsiaTheme="minorEastAsia" w:hAnsi="Calibri" w:cstheme="minorBidi"/>
          <w:color w:val="000000"/>
          <w:spacing w:val="-4"/>
          <w:sz w:val="29"/>
          <w:szCs w:val="22"/>
        </w:rPr>
        <w:t>derivative</w:t>
      </w:r>
      <w:r>
        <w:rPr>
          <w:rFonts w:eastAsiaTheme="minorEastAsia" w:hAnsi="Calibri" w:cstheme="minorBidi"/>
          <w:color w:val="000000"/>
          <w:spacing w:val="23"/>
          <w:sz w:val="29"/>
          <w:szCs w:val="22"/>
        </w:rPr>
        <w:t xml:space="preserve"> </w:t>
      </w:r>
      <w:r>
        <w:rPr>
          <w:rFonts w:ascii="NPFMWR+CMR12" w:eastAsiaTheme="minorEastAsia" w:hAnsi="Calibri" w:cstheme="minorBidi"/>
          <w:color w:val="000000"/>
          <w:spacing w:val="-1"/>
          <w:sz w:val="29"/>
          <w:szCs w:val="22"/>
        </w:rPr>
        <w:t>and</w:t>
      </w:r>
      <w:r>
        <w:rPr>
          <w:rFonts w:eastAsiaTheme="minorEastAsia" w:hAnsi="Calibri" w:cstheme="minorBidi"/>
          <w:color w:val="000000"/>
          <w:spacing w:val="21"/>
          <w:sz w:val="29"/>
          <w:szCs w:val="22"/>
        </w:rPr>
        <w:t xml:space="preserve"> </w:t>
      </w:r>
      <w:r>
        <w:rPr>
          <w:rFonts w:ascii="NPFMWR+CMR12" w:eastAsiaTheme="minorEastAsia" w:hAnsi="Calibri" w:cstheme="minorBidi"/>
          <w:color w:val="000000"/>
          <w:spacing w:val="-1"/>
          <w:sz w:val="29"/>
          <w:szCs w:val="22"/>
        </w:rPr>
        <w:t>error</w:t>
      </w:r>
      <w:r>
        <w:rPr>
          <w:rFonts w:eastAsiaTheme="minorEastAsia" w:hAnsi="Calibri" w:cstheme="minorBidi"/>
          <w:color w:val="000000"/>
          <w:spacing w:val="21"/>
          <w:sz w:val="29"/>
          <w:szCs w:val="22"/>
        </w:rPr>
        <w:t xml:space="preserve"> </w:t>
      </w:r>
      <w:r>
        <w:rPr>
          <w:rFonts w:ascii="NPFMWR+CMR12" w:eastAsiaTheme="minorEastAsia" w:hAnsi="Calibri" w:cstheme="minorBidi"/>
          <w:color w:val="000000"/>
          <w:spacing w:val="-1"/>
          <w:sz w:val="29"/>
          <w:szCs w:val="22"/>
        </w:rPr>
        <w:t>propagation</w:t>
      </w:r>
    </w:p>
    <w:p w14:paraId="65002833" w14:textId="063746C8" w:rsidR="003E0D24" w:rsidRPr="003E0D24" w:rsidRDefault="003E0D24" w:rsidP="00966A13">
      <w:pPr>
        <w:spacing w:before="245" w:line="297" w:lineRule="exact"/>
        <w:jc w:val="center"/>
        <w:rPr>
          <w:rFonts w:hAnsi="Calibri"/>
          <w:color w:val="000000"/>
          <w:sz w:val="22"/>
          <w:szCs w:val="16"/>
          <w:lang w:val="sv-SE"/>
        </w:rPr>
      </w:pPr>
      <w:r w:rsidRPr="003E0D24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 xml:space="preserve">Yanjun Zhang </w:t>
      </w:r>
      <w:hyperlink r:id="rId6" w:history="1">
        <w:r w:rsidRPr="003E0D24">
          <w:rPr>
            <w:rStyle w:val="Hyperlink"/>
            <w:rFonts w:ascii="NPFMWR+CMR12" w:eastAsiaTheme="minorEastAsia" w:hAnsi="Calibri" w:cstheme="minorBidi"/>
            <w:spacing w:val="-1"/>
            <w:sz w:val="22"/>
            <w:szCs w:val="16"/>
            <w:lang w:val="sv-SE"/>
          </w:rPr>
          <w:t>yanjunzh@kth.se</w:t>
        </w:r>
      </w:hyperlink>
      <w:r w:rsidRPr="003E0D24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 xml:space="preserve">  2</w:t>
      </w:r>
      <w:r w:rsidR="00DD70B9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>3</w:t>
      </w:r>
      <w:r w:rsidRPr="003E0D24">
        <w:rPr>
          <w:rFonts w:ascii="NPFMWR+CMR12" w:eastAsiaTheme="minorEastAsia" w:hAnsi="Calibri" w:cstheme="minorBidi"/>
          <w:color w:val="000000"/>
          <w:spacing w:val="-1"/>
          <w:sz w:val="22"/>
          <w:szCs w:val="16"/>
          <w:lang w:val="sv-SE"/>
        </w:rPr>
        <w:t>/01/2023</w:t>
      </w:r>
    </w:p>
    <w:p w14:paraId="59ECA6AC" w14:textId="2BBB8C66" w:rsidR="006E2F05" w:rsidRDefault="006E2F05" w:rsidP="006E2F05">
      <w:pPr>
        <w:pStyle w:val="Heading1"/>
      </w:pPr>
      <w:r>
        <w:rPr>
          <w:spacing w:val="-8"/>
        </w:rPr>
        <w:t>Task</w:t>
      </w:r>
      <w:r>
        <w:rPr>
          <w:spacing w:val="41"/>
        </w:rPr>
        <w:t xml:space="preserve"> </w:t>
      </w:r>
      <w:r>
        <w:rPr>
          <w:spacing w:val="-2"/>
        </w:rPr>
        <w:t>1:</w:t>
      </w:r>
      <w:r>
        <w:rPr>
          <w:spacing w:val="72"/>
        </w:rPr>
        <w:t xml:space="preserve"> </w:t>
      </w:r>
      <w:r>
        <w:rPr>
          <w:spacing w:val="-2"/>
        </w:rPr>
        <w:t>Material</w:t>
      </w:r>
      <w:r>
        <w:rPr>
          <w:spacing w:val="36"/>
        </w:rPr>
        <w:t xml:space="preserve"> </w:t>
      </w:r>
      <w:r>
        <w:t>derivative</w:t>
      </w:r>
      <w:r w:rsidR="0054214C">
        <w:fldChar w:fldCharType="begin"/>
      </w:r>
      <w:r w:rsidR="0054214C">
        <w:instrText xml:space="preserve"> MACROBUTTON MTEditEquationSection2 </w:instrText>
      </w:r>
      <w:r w:rsidR="0054214C" w:rsidRPr="0054214C">
        <w:rPr>
          <w:rStyle w:val="MTEquationSection"/>
        </w:rPr>
        <w:instrText>Equation Chapter (Next) Section 1</w:instrText>
      </w:r>
      <w:r w:rsidR="0054214C">
        <w:fldChar w:fldCharType="begin"/>
      </w:r>
      <w:r w:rsidR="0054214C">
        <w:instrText xml:space="preserve"> SEQ MTEqn \r \h \* MERGEFORMAT </w:instrText>
      </w:r>
      <w:r w:rsidR="0054214C">
        <w:fldChar w:fldCharType="end"/>
      </w:r>
      <w:r w:rsidR="0054214C">
        <w:fldChar w:fldCharType="begin"/>
      </w:r>
      <w:r w:rsidR="0054214C">
        <w:instrText xml:space="preserve"> SEQ MTSec \r 1 \h \* MERGEFORMAT </w:instrText>
      </w:r>
      <w:r w:rsidR="0054214C">
        <w:fldChar w:fldCharType="end"/>
      </w:r>
      <w:r w:rsidR="0054214C">
        <w:fldChar w:fldCharType="begin"/>
      </w:r>
      <w:r w:rsidR="0054214C">
        <w:instrText xml:space="preserve"> SEQ MTChap \h \* MERGEFORMAT </w:instrText>
      </w:r>
      <w:r w:rsidR="0054214C">
        <w:fldChar w:fldCharType="end"/>
      </w:r>
      <w:r w:rsidR="0054214C">
        <w:fldChar w:fldCharType="end"/>
      </w:r>
    </w:p>
    <w:p w14:paraId="04D808FA" w14:textId="7FA3F5D0" w:rsidR="00937894" w:rsidRDefault="00D8516C" w:rsidP="00F45849">
      <w:pPr>
        <w:pStyle w:val="MTDisplayEquation"/>
      </w:pPr>
      <w:r>
        <w:t xml:space="preserve">according to the description, we could </w:t>
      </w:r>
      <w:proofErr w:type="gramStart"/>
      <w:r>
        <w:t>get</w:t>
      </w:r>
      <w:proofErr w:type="gramEnd"/>
      <w:r w:rsidR="00F45849">
        <w:tab/>
      </w:r>
    </w:p>
    <w:p w14:paraId="187DCC94" w14:textId="2035C62C" w:rsidR="00A126E5" w:rsidRDefault="00A126E5" w:rsidP="00A126E5">
      <w:pPr>
        <w:pStyle w:val="MTDisplayEquation"/>
      </w:pPr>
      <w:r>
        <w:tab/>
      </w:r>
      <w:r w:rsidR="00695C83" w:rsidRPr="00280BC7">
        <w:rPr>
          <w:position w:val="-174"/>
        </w:rPr>
        <w:object w:dxaOrig="8000" w:dyaOrig="3960" w14:anchorId="126682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9.6pt;height:198pt" o:ole="">
            <v:imagedata r:id="rId7" o:title=""/>
          </v:shape>
          <o:OLEObject Type="Embed" ProgID="Equation.DSMT4" ShapeID="_x0000_i1025" DrawAspect="Content" ObjectID="_1735972789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2E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2EE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419B8E3" w14:textId="7A7AB305" w:rsidR="00280BC7" w:rsidRDefault="00FE57BA" w:rsidP="00280BC7">
      <w:r>
        <w:t xml:space="preserve">Through equation 1.1, we get the </w:t>
      </w:r>
      <w:r w:rsidR="00AA4611">
        <w:t xml:space="preserve">function of price, then </w:t>
      </w:r>
      <w:r w:rsidR="00861E66">
        <w:t>according to material derivat</w:t>
      </w:r>
      <w:r w:rsidR="00E859A8">
        <w:t xml:space="preserve">ive to calculate </w:t>
      </w:r>
      <w:r w:rsidR="00AA4611">
        <w:t>when the price is the lowes</w:t>
      </w:r>
      <w:r w:rsidR="00861E66">
        <w:t>t.</w:t>
      </w:r>
    </w:p>
    <w:p w14:paraId="68B2F2D5" w14:textId="59FFC0F2" w:rsidR="00280BC7" w:rsidRPr="00280BC7" w:rsidRDefault="00280BC7" w:rsidP="00280BC7"/>
    <w:p w14:paraId="625F8884" w14:textId="29D54DD2" w:rsidR="00AD7BB2" w:rsidRDefault="00D658AE" w:rsidP="00530A12">
      <w:pPr>
        <w:pStyle w:val="MTDisplayEquation"/>
      </w:pPr>
      <w:r>
        <w:tab/>
      </w:r>
      <w:r w:rsidR="003E0D24" w:rsidRPr="003E0D24">
        <w:rPr>
          <w:position w:val="-184"/>
        </w:rPr>
        <w:object w:dxaOrig="5539" w:dyaOrig="4160" w14:anchorId="74FD2F5F">
          <v:shape id="_x0000_i1026" type="#_x0000_t75" style="width:277.25pt;height:208.4pt" o:ole="">
            <v:imagedata r:id="rId9" o:title=""/>
          </v:shape>
          <o:OLEObject Type="Embed" ProgID="Equation.DSMT4" ShapeID="_x0000_i1026" DrawAspect="Content" ObjectID="_1735972790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2E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2EE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51815ACC" w14:textId="77777777" w:rsidR="00530A12" w:rsidRPr="00530A12" w:rsidRDefault="00530A12" w:rsidP="00530A12"/>
    <w:p w14:paraId="0DEA792B" w14:textId="31E6945E" w:rsidR="00AD7BB2" w:rsidRDefault="00AD7BB2" w:rsidP="00AD7BB2">
      <w:r>
        <w:t xml:space="preserve">Validate: </w:t>
      </w:r>
      <w:r w:rsidR="00E859A8">
        <w:t>if the x</w:t>
      </w:r>
      <w:r w:rsidR="002B0CD6">
        <w:t>=</w:t>
      </w:r>
      <w:proofErr w:type="spellStart"/>
      <w:r w:rsidR="002B0CD6">
        <w:t>ut</w:t>
      </w:r>
      <w:proofErr w:type="spellEnd"/>
    </w:p>
    <w:p w14:paraId="75D69E55" w14:textId="788FEF24" w:rsidR="002B0CD6" w:rsidRDefault="008E37ED" w:rsidP="008E37ED">
      <w:pPr>
        <w:pStyle w:val="MTDisplayEquation"/>
      </w:pPr>
      <w:r>
        <w:tab/>
      </w:r>
      <w:r w:rsidR="005646DF" w:rsidRPr="008E37ED">
        <w:rPr>
          <w:position w:val="-72"/>
        </w:rPr>
        <w:object w:dxaOrig="7640" w:dyaOrig="1560" w14:anchorId="72B28ECA">
          <v:shape id="_x0000_i1027" type="#_x0000_t75" style="width:381.6pt;height:78pt" o:ole="">
            <v:imagedata r:id="rId11" o:title=""/>
          </v:shape>
          <o:OLEObject Type="Embed" ProgID="Equation.DSMT4" ShapeID="_x0000_i1027" DrawAspect="Content" ObjectID="_1735972791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2E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2EE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67B1A7B5" w14:textId="3EFB87B7" w:rsidR="00AA5E6F" w:rsidRPr="00AA5E6F" w:rsidRDefault="00AA5E6F" w:rsidP="00AA5E6F">
      <w:proofErr w:type="gramStart"/>
      <w:r>
        <w:t>So</w:t>
      </w:r>
      <w:proofErr w:type="gramEnd"/>
      <w:r>
        <w:t xml:space="preserve"> the man</w:t>
      </w:r>
      <w:r w:rsidR="00655B9E">
        <w:t xml:space="preserve"> walk </w:t>
      </w:r>
      <w:r w:rsidR="00655B9E" w:rsidRPr="002A55EB">
        <w:rPr>
          <w:b/>
          <w:bCs/>
        </w:rPr>
        <w:t>1</w:t>
      </w:r>
      <w:r w:rsidR="004716B2">
        <w:rPr>
          <w:b/>
          <w:bCs/>
        </w:rPr>
        <w:t>800</w:t>
      </w:r>
      <w:r w:rsidR="00655B9E" w:rsidRPr="002A55EB">
        <w:rPr>
          <w:b/>
          <w:bCs/>
        </w:rPr>
        <w:t xml:space="preserve"> s</w:t>
      </w:r>
      <w:r w:rsidR="00655B9E">
        <w:t xml:space="preserve"> and </w:t>
      </w:r>
      <w:r w:rsidR="00AE4A8F" w:rsidRPr="002A55EB">
        <w:rPr>
          <w:b/>
          <w:bCs/>
        </w:rPr>
        <w:t>12</w:t>
      </w:r>
      <w:r w:rsidR="004716B2">
        <w:rPr>
          <w:b/>
          <w:bCs/>
        </w:rPr>
        <w:t>50</w:t>
      </w:r>
      <w:r w:rsidR="002D7ADD" w:rsidRPr="002A55EB">
        <w:rPr>
          <w:b/>
          <w:bCs/>
        </w:rPr>
        <w:t xml:space="preserve"> m</w:t>
      </w:r>
      <w:r w:rsidR="002D7ADD">
        <w:t xml:space="preserve"> will get the lowest price with </w:t>
      </w:r>
      <w:r w:rsidR="007322A2" w:rsidRPr="002A55EB">
        <w:rPr>
          <w:b/>
          <w:bCs/>
        </w:rPr>
        <w:t>311</w:t>
      </w:r>
      <w:r w:rsidR="00C97751" w:rsidRPr="002A55EB">
        <w:rPr>
          <w:b/>
          <w:bCs/>
        </w:rPr>
        <w:t xml:space="preserve"> </w:t>
      </w:r>
      <w:proofErr w:type="spellStart"/>
      <w:r w:rsidR="00C97751" w:rsidRPr="002A55EB">
        <w:rPr>
          <w:b/>
          <w:bCs/>
        </w:rPr>
        <w:t>kr</w:t>
      </w:r>
      <w:proofErr w:type="spellEnd"/>
      <w:r w:rsidR="00C97751" w:rsidRPr="002A55EB">
        <w:rPr>
          <w:b/>
          <w:bCs/>
        </w:rPr>
        <w:t>/kg</w:t>
      </w:r>
      <w:r w:rsidR="00C97751">
        <w:t xml:space="preserve">. If he has 130 </w:t>
      </w:r>
      <w:proofErr w:type="spellStart"/>
      <w:r w:rsidR="00C97751">
        <w:t>kr</w:t>
      </w:r>
      <w:proofErr w:type="spellEnd"/>
      <w:r w:rsidR="00C97751">
        <w:t>, he could buy</w:t>
      </w:r>
      <w:r w:rsidR="002A55EB">
        <w:t xml:space="preserve"> </w:t>
      </w:r>
      <w:r w:rsidR="002A55EB" w:rsidRPr="002A55EB">
        <w:rPr>
          <w:b/>
          <w:bCs/>
        </w:rPr>
        <w:t>0.42 kg</w:t>
      </w:r>
      <w:r w:rsidR="002A55EB">
        <w:t xml:space="preserve">. </w:t>
      </w:r>
      <w:r w:rsidR="0021284E">
        <w:t>The life is too complicated</w:t>
      </w:r>
      <w:r w:rsidR="00343001">
        <w:t xml:space="preserve"> </w:t>
      </w:r>
      <w:r w:rsidR="005E0BCA">
        <w:t>for</w:t>
      </w:r>
      <w:r w:rsidR="00343001">
        <w:t xml:space="preserve"> this man.</w:t>
      </w:r>
      <w:bookmarkStart w:id="0" w:name="br1_1"/>
      <w:bookmarkEnd w:id="0"/>
    </w:p>
    <w:p w14:paraId="66C2F0A5" w14:textId="0E53451A" w:rsidR="006E2F05" w:rsidRDefault="006E2F05" w:rsidP="006E2F05">
      <w:pPr>
        <w:pStyle w:val="Heading1"/>
      </w:pPr>
      <w:r>
        <w:rPr>
          <w:spacing w:val="-8"/>
        </w:rPr>
        <w:lastRenderedPageBreak/>
        <w:t>Task</w:t>
      </w:r>
      <w:r>
        <w:rPr>
          <w:spacing w:val="41"/>
        </w:rPr>
        <w:t xml:space="preserve"> </w:t>
      </w:r>
      <w:r>
        <w:rPr>
          <w:spacing w:val="-2"/>
        </w:rPr>
        <w:t>2:</w:t>
      </w:r>
      <w:r>
        <w:rPr>
          <w:spacing w:val="72"/>
        </w:rPr>
        <w:t xml:space="preserve"> </w:t>
      </w:r>
      <w:r>
        <w:rPr>
          <w:spacing w:val="-3"/>
        </w:rPr>
        <w:t>Machine</w:t>
      </w:r>
      <w:r>
        <w:rPr>
          <w:spacing w:val="37"/>
        </w:rPr>
        <w:t xml:space="preserve"> </w:t>
      </w:r>
      <w:r>
        <w:t>precision</w:t>
      </w:r>
    </w:p>
    <w:p w14:paraId="2B8E9E75" w14:textId="5620D480" w:rsidR="00F53CC8" w:rsidRDefault="00F53CC8" w:rsidP="00F53CC8"/>
    <w:p w14:paraId="44850AFE" w14:textId="0605352E" w:rsidR="00F53CC8" w:rsidRDefault="00F53CC8" w:rsidP="00F53CC8">
      <w:proofErr w:type="spellStart"/>
      <w:r>
        <w:t>Matlab</w:t>
      </w:r>
      <w:proofErr w:type="spellEnd"/>
      <w:r>
        <w:t xml:space="preserve"> code:</w:t>
      </w:r>
    </w:p>
    <w:p w14:paraId="06BE8861" w14:textId="5CAC621C" w:rsidR="00F53CC8" w:rsidRPr="00BA7D68" w:rsidRDefault="00F53CC8" w:rsidP="00F53CC8">
      <w:pPr>
        <w:autoSpaceDE w:val="0"/>
        <w:autoSpaceDN w:val="0"/>
        <w:adjustRightInd w:val="0"/>
        <w:rPr>
          <w:rFonts w:ascii="CMTT10" w:eastAsiaTheme="minorEastAsia" w:hAnsi="CMTT10" w:cs="CMTT10"/>
          <w:sz w:val="28"/>
          <w:szCs w:val="28"/>
          <w:lang w:eastAsia="zh-TW"/>
        </w:rPr>
      </w:pPr>
      <w:proofErr w:type="spellStart"/>
      <w:r w:rsidRPr="00BA7D68">
        <w:rPr>
          <w:rFonts w:ascii="CMTT10" w:eastAsiaTheme="minorEastAsia" w:hAnsi="CMTT10" w:cs="CMTT10"/>
          <w:sz w:val="28"/>
          <w:szCs w:val="28"/>
          <w:lang w:eastAsia="zh-TW"/>
        </w:rPr>
        <w:t>numprec</w:t>
      </w:r>
      <w:proofErr w:type="spellEnd"/>
      <w:r w:rsidRPr="00BA7D68">
        <w:rPr>
          <w:rFonts w:ascii="CMTT10" w:eastAsiaTheme="minorEastAsia" w:hAnsi="CMTT10" w:cs="CMTT10"/>
          <w:sz w:val="28"/>
          <w:szCs w:val="28"/>
          <w:lang w:eastAsia="zh-TW"/>
        </w:rPr>
        <w:t>=</w:t>
      </w:r>
      <w:proofErr w:type="gramStart"/>
      <w:r w:rsidRPr="00BA7D68">
        <w:rPr>
          <w:rFonts w:ascii="CMTT10" w:eastAsiaTheme="minorEastAsia" w:hAnsi="CMTT10" w:cs="CMTT10"/>
          <w:sz w:val="28"/>
          <w:szCs w:val="28"/>
          <w:lang w:eastAsia="zh-TW"/>
        </w:rPr>
        <w:t>double(</w:t>
      </w:r>
      <w:proofErr w:type="gramEnd"/>
      <w:r w:rsidRPr="00BA7D68">
        <w:rPr>
          <w:rFonts w:ascii="CMTT10" w:eastAsiaTheme="minorEastAsia" w:hAnsi="CMTT10" w:cs="CMTT10"/>
          <w:sz w:val="28"/>
          <w:szCs w:val="28"/>
          <w:lang w:eastAsia="zh-TW"/>
        </w:rPr>
        <w:t>1.0); % Define 1.0 with double precision</w:t>
      </w:r>
    </w:p>
    <w:p w14:paraId="5682A610" w14:textId="77777777" w:rsidR="00F53CC8" w:rsidRPr="00BA7D68" w:rsidRDefault="00F53CC8" w:rsidP="00F53CC8">
      <w:pPr>
        <w:autoSpaceDE w:val="0"/>
        <w:autoSpaceDN w:val="0"/>
        <w:adjustRightInd w:val="0"/>
        <w:rPr>
          <w:rFonts w:ascii="CMTT10" w:eastAsiaTheme="minorEastAsia" w:hAnsi="CMTT10" w:cs="CMTT10"/>
          <w:color w:val="4472C4" w:themeColor="accent1"/>
          <w:lang w:eastAsia="zh-TW"/>
        </w:rPr>
      </w:pPr>
      <w:proofErr w:type="spellStart"/>
      <w:r w:rsidRPr="00BA7D68">
        <w:rPr>
          <w:rFonts w:ascii="CMTT10" w:eastAsiaTheme="minorEastAsia" w:hAnsi="CMTT10" w:cs="CMTT10"/>
          <w:color w:val="4472C4" w:themeColor="accent1"/>
          <w:lang w:eastAsia="zh-TW"/>
        </w:rPr>
        <w:t>numprec</w:t>
      </w:r>
      <w:proofErr w:type="spellEnd"/>
      <w:r w:rsidRPr="00BA7D68">
        <w:rPr>
          <w:rFonts w:ascii="CMTT10" w:eastAsiaTheme="minorEastAsia" w:hAnsi="CMTT10" w:cs="CMTT10"/>
          <w:color w:val="4472C4" w:themeColor="accent1"/>
          <w:lang w:eastAsia="zh-TW"/>
        </w:rPr>
        <w:t>=</w:t>
      </w:r>
      <w:proofErr w:type="gramStart"/>
      <w:r w:rsidRPr="00BA7D68">
        <w:rPr>
          <w:rFonts w:ascii="CMTT10" w:eastAsiaTheme="minorEastAsia" w:hAnsi="CMTT10" w:cs="CMTT10"/>
          <w:color w:val="4472C4" w:themeColor="accent1"/>
          <w:lang w:eastAsia="zh-TW"/>
        </w:rPr>
        <w:t>single(</w:t>
      </w:r>
      <w:proofErr w:type="gramEnd"/>
      <w:r w:rsidRPr="00BA7D68">
        <w:rPr>
          <w:rFonts w:ascii="CMTT10" w:eastAsiaTheme="minorEastAsia" w:hAnsi="CMTT10" w:cs="CMTT10"/>
          <w:color w:val="4472C4" w:themeColor="accent1"/>
          <w:lang w:eastAsia="zh-TW"/>
        </w:rPr>
        <w:t>1.0); % Define 1.0 with single precision</w:t>
      </w:r>
    </w:p>
    <w:p w14:paraId="6D298FD2" w14:textId="77777777" w:rsidR="00F53CC8" w:rsidRPr="00BA7D68" w:rsidRDefault="00F53CC8" w:rsidP="00F53CC8">
      <w:pPr>
        <w:autoSpaceDE w:val="0"/>
        <w:autoSpaceDN w:val="0"/>
        <w:adjustRightInd w:val="0"/>
        <w:rPr>
          <w:rFonts w:ascii="CMTT10" w:eastAsiaTheme="minorEastAsia" w:hAnsi="CMTT10" w:cs="CMTT10"/>
          <w:color w:val="4472C4" w:themeColor="accent1"/>
          <w:lang w:eastAsia="zh-TW"/>
        </w:rPr>
      </w:pPr>
      <w:proofErr w:type="gramStart"/>
      <w:r w:rsidRPr="00BA7D68">
        <w:rPr>
          <w:rFonts w:ascii="CMTT10" w:eastAsiaTheme="minorEastAsia" w:hAnsi="CMTT10" w:cs="CMTT10"/>
          <w:color w:val="4472C4" w:themeColor="accent1"/>
          <w:lang w:eastAsia="zh-TW"/>
        </w:rPr>
        <w:t>while(</w:t>
      </w:r>
      <w:proofErr w:type="gramEnd"/>
      <w:r w:rsidRPr="00BA7D68">
        <w:rPr>
          <w:rFonts w:ascii="CMTT10" w:eastAsiaTheme="minorEastAsia" w:hAnsi="CMTT10" w:cs="CMTT10"/>
          <w:color w:val="4472C4" w:themeColor="accent1"/>
          <w:lang w:eastAsia="zh-TW"/>
        </w:rPr>
        <w:t xml:space="preserve">1 &lt; 1 + </w:t>
      </w:r>
      <w:proofErr w:type="spellStart"/>
      <w:r w:rsidRPr="00BA7D68">
        <w:rPr>
          <w:rFonts w:ascii="CMTT10" w:eastAsiaTheme="minorEastAsia" w:hAnsi="CMTT10" w:cs="CMTT10"/>
          <w:color w:val="4472C4" w:themeColor="accent1"/>
          <w:lang w:eastAsia="zh-TW"/>
        </w:rPr>
        <w:t>numprec</w:t>
      </w:r>
      <w:proofErr w:type="spellEnd"/>
      <w:r w:rsidRPr="00BA7D68">
        <w:rPr>
          <w:rFonts w:ascii="CMTT10" w:eastAsiaTheme="minorEastAsia" w:hAnsi="CMTT10" w:cs="CMTT10"/>
          <w:color w:val="4472C4" w:themeColor="accent1"/>
          <w:lang w:eastAsia="zh-TW"/>
        </w:rPr>
        <w:t>)</w:t>
      </w:r>
    </w:p>
    <w:p w14:paraId="6E7F6D96" w14:textId="77777777" w:rsidR="00F53CC8" w:rsidRPr="00BA7D68" w:rsidRDefault="00F53CC8" w:rsidP="00F53CC8">
      <w:pPr>
        <w:autoSpaceDE w:val="0"/>
        <w:autoSpaceDN w:val="0"/>
        <w:adjustRightInd w:val="0"/>
        <w:rPr>
          <w:rFonts w:ascii="CMTT10" w:eastAsiaTheme="minorEastAsia" w:hAnsi="CMTT10" w:cs="CMTT10"/>
          <w:color w:val="4472C4" w:themeColor="accent1"/>
          <w:lang w:eastAsia="zh-TW"/>
        </w:rPr>
      </w:pPr>
      <w:proofErr w:type="spellStart"/>
      <w:r w:rsidRPr="00BA7D68">
        <w:rPr>
          <w:rFonts w:ascii="CMTT10" w:eastAsiaTheme="minorEastAsia" w:hAnsi="CMTT10" w:cs="CMTT10"/>
          <w:color w:val="4472C4" w:themeColor="accent1"/>
          <w:lang w:eastAsia="zh-TW"/>
        </w:rPr>
        <w:t>numprec</w:t>
      </w:r>
      <w:proofErr w:type="spellEnd"/>
      <w:r w:rsidRPr="00BA7D68">
        <w:rPr>
          <w:rFonts w:ascii="CMTT10" w:eastAsiaTheme="minorEastAsia" w:hAnsi="CMTT10" w:cs="CMTT10"/>
          <w:color w:val="4472C4" w:themeColor="accent1"/>
          <w:lang w:eastAsia="zh-TW"/>
        </w:rPr>
        <w:t>=</w:t>
      </w:r>
      <w:proofErr w:type="spellStart"/>
      <w:r w:rsidRPr="00BA7D68">
        <w:rPr>
          <w:rFonts w:ascii="CMTT10" w:eastAsiaTheme="minorEastAsia" w:hAnsi="CMTT10" w:cs="CMTT10"/>
          <w:color w:val="4472C4" w:themeColor="accent1"/>
          <w:lang w:eastAsia="zh-TW"/>
        </w:rPr>
        <w:t>numprec</w:t>
      </w:r>
      <w:proofErr w:type="spellEnd"/>
      <w:r w:rsidRPr="00BA7D68">
        <w:rPr>
          <w:rFonts w:ascii="CMTT10" w:eastAsiaTheme="minorEastAsia" w:hAnsi="CMTT10" w:cs="CMTT10"/>
          <w:color w:val="4472C4" w:themeColor="accent1"/>
          <w:lang w:eastAsia="zh-TW"/>
        </w:rPr>
        <w:t>*</w:t>
      </w:r>
      <w:proofErr w:type="gramStart"/>
      <w:r w:rsidRPr="00BA7D68">
        <w:rPr>
          <w:rFonts w:ascii="CMTT10" w:eastAsiaTheme="minorEastAsia" w:hAnsi="CMTT10" w:cs="CMTT10"/>
          <w:color w:val="4472C4" w:themeColor="accent1"/>
          <w:lang w:eastAsia="zh-TW"/>
        </w:rPr>
        <w:t>0.5;</w:t>
      </w:r>
      <w:proofErr w:type="gramEnd"/>
    </w:p>
    <w:p w14:paraId="299C0EE7" w14:textId="77777777" w:rsidR="00F53CC8" w:rsidRPr="00BA7D68" w:rsidRDefault="00F53CC8" w:rsidP="00F53CC8">
      <w:pPr>
        <w:autoSpaceDE w:val="0"/>
        <w:autoSpaceDN w:val="0"/>
        <w:adjustRightInd w:val="0"/>
        <w:rPr>
          <w:rFonts w:ascii="CMTT10" w:eastAsiaTheme="minorEastAsia" w:hAnsi="CMTT10" w:cs="CMTT10"/>
          <w:color w:val="4472C4" w:themeColor="accent1"/>
          <w:lang w:eastAsia="zh-TW"/>
        </w:rPr>
      </w:pPr>
      <w:r w:rsidRPr="00BA7D68">
        <w:rPr>
          <w:rFonts w:ascii="CMTT10" w:eastAsiaTheme="minorEastAsia" w:hAnsi="CMTT10" w:cs="CMTT10"/>
          <w:color w:val="4472C4" w:themeColor="accent1"/>
          <w:lang w:eastAsia="zh-TW"/>
        </w:rPr>
        <w:t>end</w:t>
      </w:r>
    </w:p>
    <w:p w14:paraId="5749E9E6" w14:textId="62F46DB0" w:rsidR="00F53CC8" w:rsidRPr="00BA7D68" w:rsidRDefault="00F53CC8" w:rsidP="00F53CC8">
      <w:pPr>
        <w:rPr>
          <w:color w:val="4472C4" w:themeColor="accent1"/>
          <w:sz w:val="32"/>
          <w:szCs w:val="32"/>
        </w:rPr>
      </w:pPr>
      <w:proofErr w:type="spellStart"/>
      <w:r w:rsidRPr="00BA7D68">
        <w:rPr>
          <w:rFonts w:ascii="CMTT10" w:eastAsiaTheme="minorEastAsia" w:hAnsi="CMTT10" w:cs="CMTT10"/>
          <w:color w:val="4472C4" w:themeColor="accent1"/>
          <w:lang w:eastAsia="zh-TW"/>
        </w:rPr>
        <w:t>numprec</w:t>
      </w:r>
      <w:proofErr w:type="spellEnd"/>
      <w:r w:rsidRPr="00BA7D68">
        <w:rPr>
          <w:rFonts w:ascii="CMTT10" w:eastAsiaTheme="minorEastAsia" w:hAnsi="CMTT10" w:cs="CMTT10"/>
          <w:color w:val="4472C4" w:themeColor="accent1"/>
          <w:lang w:eastAsia="zh-TW"/>
        </w:rPr>
        <w:t>=</w:t>
      </w:r>
      <w:proofErr w:type="spellStart"/>
      <w:r w:rsidRPr="00BA7D68">
        <w:rPr>
          <w:rFonts w:ascii="CMTT10" w:eastAsiaTheme="minorEastAsia" w:hAnsi="CMTT10" w:cs="CMTT10"/>
          <w:color w:val="4472C4" w:themeColor="accent1"/>
          <w:lang w:eastAsia="zh-TW"/>
        </w:rPr>
        <w:t>numprec</w:t>
      </w:r>
      <w:proofErr w:type="spellEnd"/>
      <w:r w:rsidRPr="00BA7D68">
        <w:rPr>
          <w:rFonts w:ascii="CMTT10" w:eastAsiaTheme="minorEastAsia" w:hAnsi="CMTT10" w:cs="CMTT10"/>
          <w:color w:val="4472C4" w:themeColor="accent1"/>
          <w:lang w:eastAsia="zh-TW"/>
        </w:rPr>
        <w:t>*2</w:t>
      </w:r>
    </w:p>
    <w:p w14:paraId="2364F6CC" w14:textId="735CBE68" w:rsidR="00E90493" w:rsidRDefault="00E90493" w:rsidP="00E90493"/>
    <w:p w14:paraId="480194DD" w14:textId="77325270" w:rsidR="00E90493" w:rsidRPr="00BA7D68" w:rsidRDefault="0074373C" w:rsidP="00E90493">
      <w:r w:rsidRPr="00BA7D68">
        <w:t>1: Single precision:</w:t>
      </w:r>
      <w:r w:rsidR="00DC0552" w:rsidRPr="00BA7D68">
        <w:t xml:space="preserve"> 1.1921e-07</w:t>
      </w:r>
    </w:p>
    <w:p w14:paraId="66908F8C" w14:textId="6F6DB5BD" w:rsidR="0074373C" w:rsidRPr="00BA7D68" w:rsidRDefault="0074373C" w:rsidP="00E90493">
      <w:r w:rsidRPr="00BA7D68">
        <w:t>2: Double precision:</w:t>
      </w:r>
      <w:r w:rsidR="00DC0552" w:rsidRPr="00BA7D68">
        <w:t xml:space="preserve"> 2.2204e-16</w:t>
      </w:r>
    </w:p>
    <w:p w14:paraId="0D830883" w14:textId="76EA4E12" w:rsidR="00DC0552" w:rsidRPr="00BA7D68" w:rsidRDefault="00DC0552" w:rsidP="00E90493"/>
    <w:p w14:paraId="15C2097E" w14:textId="00DAE58A" w:rsidR="00DC0552" w:rsidRPr="00BA7D68" w:rsidRDefault="00A70196" w:rsidP="00E90493">
      <w:r w:rsidRPr="00BA7D68">
        <w:t>Definition: Machine accuracy is</w:t>
      </w:r>
      <w:r w:rsidR="005651C9" w:rsidRPr="00BA7D68">
        <w:t xml:space="preserve"> the smallest</w:t>
      </w:r>
      <w:r w:rsidR="00A00768" w:rsidRPr="00BA7D68">
        <w:t xml:space="preserve"> number which machine could store</w:t>
      </w:r>
      <w:r w:rsidR="002A4CA7" w:rsidRPr="00BA7D68">
        <w:t xml:space="preserve">, </w:t>
      </w:r>
      <w:proofErr w:type="gramStart"/>
      <w:r w:rsidR="00A00768" w:rsidRPr="00BA7D68">
        <w:t>use</w:t>
      </w:r>
      <w:proofErr w:type="gramEnd"/>
      <w:r w:rsidR="00635628" w:rsidRPr="00BA7D68">
        <w:t xml:space="preserve"> and </w:t>
      </w:r>
      <w:r w:rsidR="002A4CA7" w:rsidRPr="00BA7D68">
        <w:t>distinguish in one</w:t>
      </w:r>
      <w:r w:rsidR="00DF1093" w:rsidRPr="00BA7D68">
        <w:t xml:space="preserve"> data</w:t>
      </w:r>
      <w:r w:rsidR="00A004B9" w:rsidRPr="00BA7D68">
        <w:t xml:space="preserve"> space</w:t>
      </w:r>
      <w:r w:rsidR="00B15D42" w:rsidRPr="00BA7D68">
        <w:t xml:space="preserve">. Through the </w:t>
      </w:r>
      <w:r w:rsidR="00F53CC8" w:rsidRPr="00BA7D68">
        <w:t xml:space="preserve">above code, </w:t>
      </w:r>
      <w:r w:rsidR="00C10A9B" w:rsidRPr="00BA7D68">
        <w:t xml:space="preserve">it seems the </w:t>
      </w:r>
      <w:r w:rsidR="004051E3" w:rsidRPr="00BA7D68">
        <w:t>machine</w:t>
      </w:r>
      <w:r w:rsidR="00C10A9B" w:rsidRPr="00BA7D68">
        <w:t xml:space="preserve"> accuracy depends on the </w:t>
      </w:r>
      <w:r w:rsidR="007F7387" w:rsidRPr="00BA7D68">
        <w:t>storage space</w:t>
      </w:r>
      <w:r w:rsidR="004051E3" w:rsidRPr="00BA7D68">
        <w:t xml:space="preserve"> of data, double</w:t>
      </w:r>
      <w:r w:rsidR="00CD6C2F" w:rsidRPr="00BA7D68">
        <w:t xml:space="preserve"> </w:t>
      </w:r>
      <w:r w:rsidR="004C6502" w:rsidRPr="00BA7D68">
        <w:t xml:space="preserve">data is </w:t>
      </w:r>
      <w:r w:rsidR="00395B0C" w:rsidRPr="00BA7D68">
        <w:t xml:space="preserve">smaller </w:t>
      </w:r>
      <w:r w:rsidR="004C6502" w:rsidRPr="00BA7D68">
        <w:t xml:space="preserve">than single with </w:t>
      </w:r>
      <w:r w:rsidR="007F7387" w:rsidRPr="00BA7D68">
        <w:t>double</w:t>
      </w:r>
      <w:r w:rsidR="004C6502" w:rsidRPr="00BA7D68">
        <w:t xml:space="preserve"> storage</w:t>
      </w:r>
      <w:r w:rsidR="00461FCB" w:rsidRPr="00BA7D68">
        <w:t xml:space="preserve"> space.</w:t>
      </w:r>
      <w:r w:rsidR="00CD6C2F" w:rsidRPr="00BA7D68">
        <w:t xml:space="preserve"> </w:t>
      </w:r>
    </w:p>
    <w:p w14:paraId="32D006D0" w14:textId="31CEAD5E" w:rsidR="00315D47" w:rsidRDefault="00315D47">
      <w:pPr>
        <w:spacing w:after="160" w:line="259" w:lineRule="auto"/>
      </w:pPr>
      <w:r>
        <w:br w:type="page"/>
      </w:r>
    </w:p>
    <w:p w14:paraId="7CB659E5" w14:textId="57E30EDA" w:rsidR="006E2F05" w:rsidRDefault="006E2F05" w:rsidP="006E2F05">
      <w:pPr>
        <w:pStyle w:val="Heading1"/>
      </w:pPr>
      <w:r>
        <w:rPr>
          <w:spacing w:val="-8"/>
        </w:rPr>
        <w:lastRenderedPageBreak/>
        <w:t>Task</w:t>
      </w:r>
      <w:r>
        <w:rPr>
          <w:spacing w:val="41"/>
        </w:rPr>
        <w:t xml:space="preserve"> </w:t>
      </w:r>
      <w:r>
        <w:t>3:</w:t>
      </w:r>
      <w:r>
        <w:rPr>
          <w:spacing w:val="72"/>
        </w:rPr>
        <w:t xml:space="preserve"> </w:t>
      </w:r>
      <w:r>
        <w:rPr>
          <w:rFonts w:hAnsi="LTGRQV+CMBX12" w:cs="LTGRQV+CMBX12"/>
        </w:rPr>
        <w:t>Round</w:t>
      </w:r>
      <w:r w:rsidRPr="006E2F05">
        <w:t>-off</w:t>
      </w:r>
      <w:r>
        <w:rPr>
          <w:rFonts w:ascii="Arial" w:hAnsi="Arial" w:cs="Arial"/>
        </w:rPr>
        <w:t xml:space="preserve"> </w:t>
      </w:r>
      <w:r>
        <w:t>Error</w:t>
      </w:r>
    </w:p>
    <w:p w14:paraId="7375EC4C" w14:textId="7E38F539" w:rsidR="00937894" w:rsidRDefault="00937894" w:rsidP="00937894"/>
    <w:p w14:paraId="03E51ABB" w14:textId="7671DB69" w:rsidR="00FF2C70" w:rsidRDefault="00173E58" w:rsidP="00937894">
      <w:r>
        <w:t xml:space="preserve">2: </w:t>
      </w:r>
      <w:r w:rsidR="003E1317">
        <w:t>A</w:t>
      </w:r>
      <w:r w:rsidR="0093372A">
        <w:t>nalytic derivative of f(x) is</w:t>
      </w:r>
    </w:p>
    <w:p w14:paraId="00052CFF" w14:textId="37947D58" w:rsidR="00981BEA" w:rsidRDefault="00981BEA" w:rsidP="00981BEA">
      <w:pPr>
        <w:pStyle w:val="MTDisplayEquation"/>
      </w:pPr>
      <w:r>
        <w:tab/>
      </w:r>
      <w:r w:rsidR="0093372A" w:rsidRPr="00376499">
        <w:rPr>
          <w:position w:val="-28"/>
        </w:rPr>
        <w:object w:dxaOrig="2220" w:dyaOrig="660" w14:anchorId="47D497CE">
          <v:shape id="_x0000_i1028" type="#_x0000_t75" style="width:111pt;height:33pt" o:ole="">
            <v:imagedata r:id="rId13" o:title=""/>
          </v:shape>
          <o:OLEObject Type="Embed" ProgID="Equation.DSMT4" ShapeID="_x0000_i1028" DrawAspect="Content" ObjectID="_1735972792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2E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2EE">
          <w:rPr>
            <w:noProof/>
          </w:rPr>
          <w:instrText>4</w:instrText>
        </w:r>
      </w:fldSimple>
      <w:r>
        <w:instrText>)</w:instrText>
      </w:r>
      <w:r>
        <w:fldChar w:fldCharType="end"/>
      </w:r>
      <w:r w:rsidR="0093372A">
        <w:t>.</w:t>
      </w:r>
    </w:p>
    <w:p w14:paraId="0A1BD328" w14:textId="00FDAAFD" w:rsidR="00F20FAB" w:rsidRDefault="00F20FAB" w:rsidP="00F20FAB">
      <w:proofErr w:type="spellStart"/>
      <w:r>
        <w:t>Cenrered</w:t>
      </w:r>
      <w:proofErr w:type="spellEnd"/>
      <w:r>
        <w:t xml:space="preserve"> difference scheme </w:t>
      </w:r>
      <w:proofErr w:type="gramStart"/>
      <w:r>
        <w:t>is</w:t>
      </w:r>
      <w:proofErr w:type="gramEnd"/>
    </w:p>
    <w:p w14:paraId="1E955FEA" w14:textId="1DF99EDC" w:rsidR="00F20FAB" w:rsidRDefault="00F20FAB" w:rsidP="00F20FAB">
      <w:pPr>
        <w:pStyle w:val="MTDisplayEquation"/>
      </w:pPr>
      <w:r>
        <w:tab/>
      </w:r>
      <w:r w:rsidRPr="00F20FAB">
        <w:rPr>
          <w:position w:val="-24"/>
        </w:rPr>
        <w:object w:dxaOrig="2940" w:dyaOrig="620" w14:anchorId="2A3408E6">
          <v:shape id="_x0000_i1029" type="#_x0000_t75" style="width:147pt;height:31pt" o:ole="">
            <v:imagedata r:id="rId15" o:title=""/>
          </v:shape>
          <o:OLEObject Type="Embed" ProgID="Equation.DSMT4" ShapeID="_x0000_i1029" DrawAspect="Content" ObjectID="_1735972793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2E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2EE">
          <w:rPr>
            <w:noProof/>
          </w:rPr>
          <w:instrText>5</w:instrText>
        </w:r>
      </w:fldSimple>
      <w:r>
        <w:instrText>)</w:instrText>
      </w:r>
      <w:r>
        <w:fldChar w:fldCharType="end"/>
      </w:r>
      <w:r>
        <w:t>.</w:t>
      </w:r>
    </w:p>
    <w:p w14:paraId="2B766AC9" w14:textId="122D76C8" w:rsidR="00F20FAB" w:rsidRPr="00F20FAB" w:rsidRDefault="003E1317" w:rsidP="00F20FAB">
      <w:r>
        <w:t>So,</w:t>
      </w:r>
      <w:r w:rsidR="00F20FAB">
        <w:t xml:space="preserve"> the</w:t>
      </w:r>
      <w:r>
        <w:t xml:space="preserve"> relative discretization error </w:t>
      </w:r>
      <w:proofErr w:type="gramStart"/>
      <w:r>
        <w:t>is</w:t>
      </w:r>
      <w:proofErr w:type="gramEnd"/>
    </w:p>
    <w:p w14:paraId="23308F53" w14:textId="0402C3AC" w:rsidR="00F20FAB" w:rsidRPr="00F20FAB" w:rsidRDefault="00F20FAB" w:rsidP="00F20FAB"/>
    <w:p w14:paraId="2FE24D2D" w14:textId="56EDA36D" w:rsidR="00147D6D" w:rsidRDefault="00173E58" w:rsidP="00147D6D">
      <w:pPr>
        <w:pStyle w:val="MTDisplayEquation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312AF8E" wp14:editId="05313D6A">
                <wp:simplePos x="0" y="0"/>
                <wp:positionH relativeFrom="margin">
                  <wp:align>center</wp:align>
                </wp:positionH>
                <wp:positionV relativeFrom="paragraph">
                  <wp:posOffset>3825875</wp:posOffset>
                </wp:positionV>
                <wp:extent cx="7247255" cy="635"/>
                <wp:effectExtent l="0" t="0" r="0" b="8255"/>
                <wp:wrapSquare wrapText="bothSides"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4725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14CA51B4" w14:textId="51B7A835" w:rsidR="00D9127E" w:rsidRPr="00601DB8" w:rsidRDefault="00D9127E" w:rsidP="00D9127E">
                            <w:pPr>
                              <w:pStyle w:val="Caption"/>
                              <w:jc w:val="center"/>
                              <w:rPr>
                                <w:noProof/>
                                <w:sz w:val="24"/>
                                <w:szCs w:val="24"/>
                              </w:rPr>
                            </w:pPr>
                            <w:r>
                              <w:t xml:space="preserve">Figure </w:t>
                            </w:r>
                            <w:fldSimple w:instr=" SEQ Figure \* ARABIC ">
                              <w:r w:rsidR="003132EE"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r>
                              <w:t xml:space="preserve"> Single and double precision of relative discretization erro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312AF8E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0;margin-top:301.25pt;width:570.65pt;height:.05pt;z-index:251660288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" stroked="f">
                <v:textbox style="mso-fit-shape-to-text:t" inset="0,0,0,0">
                  <w:txbxContent>
                    <w:p w14:paraId="14CA51B4" w14:textId="51B7A835" w:rsidR="00D9127E" w:rsidRPr="00601DB8" w:rsidRDefault="00D9127E" w:rsidP="00D9127E">
                      <w:pPr>
                        <w:pStyle w:val="Caption"/>
                        <w:jc w:val="center"/>
                        <w:rPr>
                          <w:noProof/>
                          <w:sz w:val="24"/>
                          <w:szCs w:val="24"/>
                        </w:rPr>
                      </w:pPr>
                      <w:r>
                        <w:t xml:space="preserve">Figure </w:t>
                      </w:r>
                      <w:fldSimple w:instr=" SEQ Figure \* ARABIC ">
                        <w:r w:rsidR="003132EE">
                          <w:rPr>
                            <w:noProof/>
                          </w:rPr>
                          <w:t>1</w:t>
                        </w:r>
                      </w:fldSimple>
                      <w:r>
                        <w:t xml:space="preserve"> Single and double precision of relative discretization error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124E007B" wp14:editId="7A3F7E94">
                <wp:simplePos x="0" y="0"/>
                <wp:positionH relativeFrom="column">
                  <wp:posOffset>-647700</wp:posOffset>
                </wp:positionH>
                <wp:positionV relativeFrom="paragraph">
                  <wp:posOffset>977265</wp:posOffset>
                </wp:positionV>
                <wp:extent cx="7142480" cy="2847975"/>
                <wp:effectExtent l="0" t="0" r="1270" b="0"/>
                <wp:wrapSquare wrapText="bothSides"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42480" cy="2847975"/>
                          <a:chOff x="0" y="0"/>
                          <a:chExt cx="7247255" cy="3035935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12" t="1251" r="6060" b="300"/>
                          <a:stretch/>
                        </pic:blipFill>
                        <pic:spPr bwMode="auto">
                          <a:xfrm>
                            <a:off x="0" y="0"/>
                            <a:ext cx="3689985" cy="2988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525" t="2022" r="6818" b="-1078"/>
                          <a:stretch/>
                        </pic:blipFill>
                        <pic:spPr bwMode="auto">
                          <a:xfrm>
                            <a:off x="3609975" y="57150"/>
                            <a:ext cx="3637280" cy="2978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32D5E44" id="Group 3" o:spid="_x0000_s1026" style="position:absolute;margin-left:-51pt;margin-top:76.95pt;width:562.4pt;height:224.25pt;z-index:251658240;mso-width-relative:margin;mso-height-relative:margin" coordsize="72472,3035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">
                <v:shape id="Picture 1" o:spid="_x0000_s1027" type="#_x0000_t75" style="position:absolute;width:36899;height:298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">
                  <v:imagedata r:id="rId19" o:title="" croptop="820f" cropbottom="197f" cropleft="1843f" cropright="3971f"/>
                </v:shape>
                <v:shape id="Picture 2" o:spid="_x0000_s1028" type="#_x0000_t75" style="position:absolute;left:36099;top:571;width:36373;height:297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">
                  <v:imagedata r:id="rId20" o:title="" croptop="1325f" cropbottom="-706f" cropleft="1655f" cropright="4468f"/>
                </v:shape>
                <w10:wrap type="square"/>
              </v:group>
            </w:pict>
          </mc:Fallback>
        </mc:AlternateContent>
      </w:r>
      <w:r w:rsidR="00147D6D">
        <w:tab/>
      </w:r>
      <w:r w:rsidR="00F20FAB" w:rsidRPr="00F20FAB">
        <w:rPr>
          <w:position w:val="-60"/>
        </w:rPr>
        <w:object w:dxaOrig="5960" w:dyaOrig="1320" w14:anchorId="1A7FAEA5">
          <v:shape id="_x0000_i1030" type="#_x0000_t75" style="width:298pt;height:66pt" o:ole="">
            <v:imagedata r:id="rId21" o:title=""/>
          </v:shape>
          <o:OLEObject Type="Embed" ProgID="Equation.DSMT4" ShapeID="_x0000_i1030" DrawAspect="Content" ObjectID="_1735972794" r:id="rId22"/>
        </w:object>
      </w:r>
      <w:r w:rsidR="00147D6D">
        <w:tab/>
      </w:r>
      <w:r w:rsidR="00147D6D">
        <w:fldChar w:fldCharType="begin"/>
      </w:r>
      <w:r w:rsidR="00147D6D">
        <w:instrText xml:space="preserve"> MACROBUTTON MTPlaceRef \* MERGEFORMAT </w:instrText>
      </w:r>
      <w:r w:rsidR="00147D6D">
        <w:fldChar w:fldCharType="begin"/>
      </w:r>
      <w:r w:rsidR="00147D6D">
        <w:instrText xml:space="preserve"> SEQ MTEqn \h \* MERGEFORMAT </w:instrText>
      </w:r>
      <w:r w:rsidR="00147D6D">
        <w:fldChar w:fldCharType="end"/>
      </w:r>
      <w:r w:rsidR="00147D6D">
        <w:instrText>(</w:instrText>
      </w:r>
      <w:fldSimple w:instr=" SEQ MTSec \c \* Arabic \* MERGEFORMAT ">
        <w:r w:rsidR="003132EE">
          <w:rPr>
            <w:noProof/>
          </w:rPr>
          <w:instrText>1</w:instrText>
        </w:r>
      </w:fldSimple>
      <w:r w:rsidR="00147D6D">
        <w:instrText>.</w:instrText>
      </w:r>
      <w:fldSimple w:instr=" SEQ MTEqn \c \* Arabic \* MERGEFORMAT ">
        <w:r w:rsidR="003132EE">
          <w:rPr>
            <w:noProof/>
          </w:rPr>
          <w:instrText>6</w:instrText>
        </w:r>
      </w:fldSimple>
      <w:r w:rsidR="00147D6D">
        <w:instrText>)</w:instrText>
      </w:r>
      <w:r w:rsidR="00147D6D">
        <w:fldChar w:fldCharType="end"/>
      </w:r>
    </w:p>
    <w:p w14:paraId="27D670E3" w14:textId="1D03C2F0" w:rsidR="00081478" w:rsidRDefault="00C35675" w:rsidP="00173E58">
      <w:pPr>
        <w:jc w:val="both"/>
      </w:pPr>
      <w:r>
        <w:t>As shown in figure 1</w:t>
      </w:r>
      <w:r w:rsidR="0045208E">
        <w:t xml:space="preserve"> left, the single precision</w:t>
      </w:r>
      <w:r w:rsidR="003126BC">
        <w:t xml:space="preserve"> of step sizes</w:t>
      </w:r>
      <w:r w:rsidR="0045208E">
        <w:t>, when the step size</w:t>
      </w:r>
      <w:r w:rsidR="003126BC">
        <w:t>s are</w:t>
      </w:r>
      <w:r w:rsidR="0045208E">
        <w:t xml:space="preserve"> 1*10</w:t>
      </w:r>
      <w:r w:rsidR="0045208E">
        <w:rPr>
          <w:vertAlign w:val="superscript"/>
        </w:rPr>
        <w:t xml:space="preserve">-20 </w:t>
      </w:r>
      <w:r w:rsidR="0045208E">
        <w:t xml:space="preserve">to </w:t>
      </w:r>
      <w:r w:rsidR="003126BC">
        <w:t>1*10</w:t>
      </w:r>
      <w:r w:rsidR="003126BC">
        <w:rPr>
          <w:vertAlign w:val="superscript"/>
        </w:rPr>
        <w:t>-</w:t>
      </w:r>
      <w:r w:rsidR="00C02151">
        <w:rPr>
          <w:vertAlign w:val="superscript"/>
        </w:rPr>
        <w:t>8</w:t>
      </w:r>
      <w:r w:rsidR="00C02151">
        <w:t>, the relative</w:t>
      </w:r>
      <w:r w:rsidR="00F35D80">
        <w:t xml:space="preserve"> discretization error is </w:t>
      </w:r>
      <w:r w:rsidR="00B67CD7">
        <w:t>equal to 1. The reason is computer could not distinguish</w:t>
      </w:r>
      <w:r w:rsidR="00E62D84">
        <w:t xml:space="preserve"> and these step sizes because they beyond the limit</w:t>
      </w:r>
      <w:r w:rsidR="00820FED">
        <w:t xml:space="preserve"> of computer single data. For these cases, step sizes are 0 </w:t>
      </w:r>
      <w:r w:rsidR="00D44F93">
        <w:t xml:space="preserve">during calculation </w:t>
      </w:r>
      <w:r w:rsidR="00820FED">
        <w:t>and</w:t>
      </w:r>
      <w:r w:rsidR="00825B9C">
        <w:t xml:space="preserve"> f’(n) is equal to 0, so for relative discretization error, it i</w:t>
      </w:r>
      <w:r w:rsidR="00C75B3D">
        <w:t>s always 1. The same results could see in figure 1 right, the double precision of step sizes</w:t>
      </w:r>
      <w:r w:rsidR="00C37454">
        <w:t xml:space="preserve">. </w:t>
      </w:r>
      <w:r w:rsidR="004F6E55">
        <w:t>Step sizes f</w:t>
      </w:r>
      <w:r w:rsidR="00C37454">
        <w:t>rom 1*10</w:t>
      </w:r>
      <w:r w:rsidR="00C37454">
        <w:rPr>
          <w:vertAlign w:val="superscript"/>
        </w:rPr>
        <w:t xml:space="preserve">-20 </w:t>
      </w:r>
      <w:r w:rsidR="00C37454">
        <w:t>1*10</w:t>
      </w:r>
      <w:r w:rsidR="00C37454">
        <w:rPr>
          <w:vertAlign w:val="superscript"/>
        </w:rPr>
        <w:t xml:space="preserve">-20 </w:t>
      </w:r>
      <w:r w:rsidR="00C37454">
        <w:t>to 1*10</w:t>
      </w:r>
      <w:r w:rsidR="00C37454">
        <w:rPr>
          <w:vertAlign w:val="superscript"/>
        </w:rPr>
        <w:t>-</w:t>
      </w:r>
      <w:r w:rsidR="004F6E55">
        <w:rPr>
          <w:vertAlign w:val="superscript"/>
        </w:rPr>
        <w:t>16</w:t>
      </w:r>
      <w:r w:rsidR="004F6E55">
        <w:t>, the computer could not distinguish</w:t>
      </w:r>
      <w:r w:rsidR="00B11DBB">
        <w:t xml:space="preserve"> because double precision</w:t>
      </w:r>
      <w:r w:rsidR="00081478">
        <w:t xml:space="preserve"> is nea</w:t>
      </w:r>
      <w:r w:rsidR="00F5301E">
        <w:t>r</w:t>
      </w:r>
      <w:r w:rsidR="00081478">
        <w:t xml:space="preserve"> 1*10</w:t>
      </w:r>
      <w:r w:rsidR="00081478">
        <w:rPr>
          <w:vertAlign w:val="superscript"/>
        </w:rPr>
        <w:t>-16</w:t>
      </w:r>
      <w:r w:rsidR="00081478">
        <w:t>.</w:t>
      </w:r>
    </w:p>
    <w:p w14:paraId="3AC8DA59" w14:textId="77777777" w:rsidR="00173E58" w:rsidRDefault="00173E58" w:rsidP="00173E58"/>
    <w:p w14:paraId="163E2DBD" w14:textId="4D0DAE03" w:rsidR="00081478" w:rsidRDefault="006F3FA9" w:rsidP="00B11DBB">
      <w:pPr>
        <w:jc w:val="both"/>
      </w:pPr>
      <w:r>
        <w:t>Both for single and double precision of step sizes, after</w:t>
      </w:r>
      <w:r w:rsidR="000663FA">
        <w:t xml:space="preserve"> it </w:t>
      </w:r>
      <w:r w:rsidR="00704D32">
        <w:t xml:space="preserve">reaches the computer level, the f’(n) is no longer </w:t>
      </w:r>
      <w:r w:rsidR="0059082C">
        <w:t xml:space="preserve">0 and </w:t>
      </w:r>
      <w:r w:rsidR="0009537F">
        <w:t>starts</w:t>
      </w:r>
      <w:r w:rsidR="0059082C">
        <w:t xml:space="preserve"> work</w:t>
      </w:r>
      <w:r w:rsidR="0009537F">
        <w:t>. B</w:t>
      </w:r>
      <w:r w:rsidR="002266BF">
        <w:t xml:space="preserve">ut during calculation, the </w:t>
      </w:r>
      <w:r w:rsidR="004C64FC">
        <w:t>machinery</w:t>
      </w:r>
      <w:r w:rsidR="0009537F">
        <w:t xml:space="preserve"> error still </w:t>
      </w:r>
      <w:r w:rsidR="002526E5">
        <w:t>exists,</w:t>
      </w:r>
      <w:r w:rsidR="0009537F">
        <w:t xml:space="preserve"> and it decreases with</w:t>
      </w:r>
      <w:r w:rsidR="004C64FC">
        <w:t xml:space="preserve"> the increase of step sizes since</w:t>
      </w:r>
      <w:r w:rsidR="006639EC">
        <w:t xml:space="preserve"> computer could use</w:t>
      </w:r>
      <w:r w:rsidR="00A43A91">
        <w:t xml:space="preserve"> more</w:t>
      </w:r>
      <w:r w:rsidR="00440F69">
        <w:t xml:space="preserve"> effective</w:t>
      </w:r>
      <w:r w:rsidR="00A43A91">
        <w:t xml:space="preserve"> information </w:t>
      </w:r>
      <w:r w:rsidR="00082A62">
        <w:t>of a single data</w:t>
      </w:r>
      <w:r w:rsidR="002B19CC">
        <w:t>.</w:t>
      </w:r>
    </w:p>
    <w:p w14:paraId="20D98883" w14:textId="77777777" w:rsidR="00173E58" w:rsidRDefault="00173E58" w:rsidP="00B11DBB">
      <w:pPr>
        <w:jc w:val="both"/>
      </w:pPr>
    </w:p>
    <w:p w14:paraId="23BD799A" w14:textId="6FAF4D72" w:rsidR="00082A62" w:rsidRPr="00081478" w:rsidRDefault="00082A62" w:rsidP="00B11DBB">
      <w:pPr>
        <w:jc w:val="both"/>
      </w:pPr>
      <w:r>
        <w:t xml:space="preserve">For the point A, the relative discretization error increase again, the reason is </w:t>
      </w:r>
      <w:r w:rsidR="0098229A">
        <w:t>step sizes are too large and could not show the accurate detail, so the error increas</w:t>
      </w:r>
      <w:r w:rsidR="00173E58">
        <w:t>ing.</w:t>
      </w:r>
    </w:p>
    <w:p w14:paraId="23284AF5" w14:textId="4DD8C70C" w:rsidR="0093372A" w:rsidRPr="0093372A" w:rsidRDefault="0093372A" w:rsidP="0093372A"/>
    <w:p w14:paraId="3127AB8A" w14:textId="27A3DDED" w:rsidR="006E2F05" w:rsidRDefault="00043B70" w:rsidP="00043B70">
      <w:pPr>
        <w:pStyle w:val="MTDisplayEquation"/>
      </w:pPr>
      <w:r>
        <w:lastRenderedPageBreak/>
        <w:tab/>
      </w:r>
      <w:r>
        <w:tab/>
      </w:r>
    </w:p>
    <w:p w14:paraId="4D9E6FDB" w14:textId="33E3CCC0" w:rsidR="00043B70" w:rsidRDefault="00043B70" w:rsidP="00BA7A5C">
      <w:pPr>
        <w:jc w:val="center"/>
      </w:pPr>
    </w:p>
    <w:p w14:paraId="18318718" w14:textId="4FAE580A" w:rsidR="00BA7A5C" w:rsidRDefault="007B0BED" w:rsidP="007B0BED">
      <w:r>
        <w:t>3:</w:t>
      </w:r>
    </w:p>
    <w:p w14:paraId="6E746480" w14:textId="56DA2D33" w:rsidR="00872252" w:rsidRDefault="00872252" w:rsidP="007B0BED">
      <w:r>
        <w:t>If g(x)=X1+X2, then the propagation error is</w:t>
      </w:r>
    </w:p>
    <w:p w14:paraId="0F7048A1" w14:textId="5D41A656" w:rsidR="0051182F" w:rsidRDefault="0051182F" w:rsidP="0051182F">
      <w:pPr>
        <w:pStyle w:val="MTDisplayEquation"/>
      </w:pPr>
      <w:r>
        <w:tab/>
      </w:r>
      <w:r w:rsidR="00D17128" w:rsidRPr="009352FF">
        <w:rPr>
          <w:position w:val="-32"/>
        </w:rPr>
        <w:object w:dxaOrig="3420" w:dyaOrig="800" w14:anchorId="608173A8">
          <v:shape id="_x0000_i1031" type="#_x0000_t75" style="width:171pt;height:40pt" o:ole="">
            <v:imagedata r:id="rId23" o:title=""/>
          </v:shape>
          <o:OLEObject Type="Embed" ProgID="Equation.DSMT4" ShapeID="_x0000_i1031" DrawAspect="Content" ObjectID="_1735972795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2E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2EE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025F6785" w14:textId="1000CFA3" w:rsidR="009D32CC" w:rsidRDefault="00D17128" w:rsidP="007B0BED">
      <w:pPr>
        <w:rPr>
          <w:rFonts w:eastAsia="DengXian"/>
          <w:lang w:eastAsia="zh-CN"/>
        </w:rPr>
      </w:pPr>
      <w:r>
        <w:rPr>
          <w:rFonts w:eastAsia="DengXian"/>
          <w:lang w:eastAsia="zh-CN"/>
        </w:rPr>
        <w:t>A</w:t>
      </w:r>
      <w:r>
        <w:rPr>
          <w:rFonts w:eastAsia="DengXian" w:hint="eastAsia"/>
          <w:lang w:eastAsia="zh-CN"/>
        </w:rPr>
        <w:t>nd</w:t>
      </w:r>
    </w:p>
    <w:p w14:paraId="0A2A59B0" w14:textId="1B6FB6C2" w:rsidR="00D17128" w:rsidRDefault="00D17128" w:rsidP="00D17128">
      <w:pPr>
        <w:pStyle w:val="MTDisplayEquation"/>
        <w:rPr>
          <w:rFonts w:eastAsia="DengXian"/>
          <w:lang w:eastAsia="zh-CN"/>
        </w:rPr>
      </w:pPr>
      <w:r>
        <w:rPr>
          <w:rFonts w:eastAsia="DengXian"/>
          <w:lang w:eastAsia="zh-CN"/>
        </w:rPr>
        <w:tab/>
      </w:r>
      <w:r w:rsidRPr="00D17128">
        <w:rPr>
          <w:rFonts w:eastAsia="DengXian"/>
          <w:position w:val="-4"/>
          <w:lang w:eastAsia="zh-CN"/>
        </w:rPr>
        <w:object w:dxaOrig="180" w:dyaOrig="279" w14:anchorId="4F4F2FB2">
          <v:shape id="_x0000_i1032" type="#_x0000_t75" style="width:9pt;height:13.95pt" o:ole="">
            <v:imagedata r:id="rId25" o:title=""/>
          </v:shape>
          <o:OLEObject Type="Embed" ProgID="Equation.DSMT4" ShapeID="_x0000_i1032" DrawAspect="Content" ObjectID="_1735972796" r:id="rId26"/>
        </w:object>
      </w:r>
      <w:r>
        <w:rPr>
          <w:rFonts w:eastAsia="DengXian"/>
          <w:lang w:eastAsia="zh-CN"/>
        </w:rPr>
        <w:tab/>
      </w:r>
    </w:p>
    <w:p w14:paraId="6CEA0719" w14:textId="1DD72FC7" w:rsidR="00D17128" w:rsidRDefault="00D17128" w:rsidP="00D17128">
      <w:pPr>
        <w:pStyle w:val="MTDisplayEquation"/>
        <w:rPr>
          <w:rFonts w:eastAsia="DengXian"/>
          <w:lang w:eastAsia="zh-CN"/>
        </w:rPr>
      </w:pPr>
      <w:r>
        <w:rPr>
          <w:rFonts w:eastAsia="DengXian"/>
          <w:lang w:eastAsia="zh-CN"/>
        </w:rPr>
        <w:tab/>
      </w:r>
      <w:r w:rsidR="007B5477" w:rsidRPr="00D56723">
        <w:rPr>
          <w:rFonts w:eastAsia="DengXian"/>
          <w:position w:val="-24"/>
          <w:lang w:eastAsia="zh-CN"/>
        </w:rPr>
        <w:object w:dxaOrig="5480" w:dyaOrig="620" w14:anchorId="26D6BE94">
          <v:shape id="_x0000_i1033" type="#_x0000_t75" style="width:274pt;height:31pt" o:ole="">
            <v:imagedata r:id="rId27" o:title=""/>
          </v:shape>
          <o:OLEObject Type="Embed" ProgID="Equation.DSMT4" ShapeID="_x0000_i1033" DrawAspect="Content" ObjectID="_1735972797" r:id="rId28"/>
        </w:object>
      </w:r>
      <w:r>
        <w:rPr>
          <w:rFonts w:eastAsia="DengXian"/>
          <w:lang w:eastAsia="zh-CN"/>
        </w:rPr>
        <w:tab/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MACROBUTTON MTPlaceRef \* MERGEFORMAT 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h \* MERGEFORMAT 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(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Sec \c \* Arabic \* MERGEFORMAT </w:instrText>
      </w:r>
      <w:r>
        <w:rPr>
          <w:rFonts w:eastAsia="DengXian"/>
          <w:lang w:eastAsia="zh-CN"/>
        </w:rPr>
        <w:fldChar w:fldCharType="separate"/>
      </w:r>
      <w:r w:rsidR="003132EE">
        <w:rPr>
          <w:rFonts w:eastAsia="DengXian"/>
          <w:noProof/>
          <w:lang w:eastAsia="zh-CN"/>
        </w:rPr>
        <w:instrText>1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.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c \* Arabic \* MERGEFORMAT </w:instrText>
      </w:r>
      <w:r>
        <w:rPr>
          <w:rFonts w:eastAsia="DengXian"/>
          <w:lang w:eastAsia="zh-CN"/>
        </w:rPr>
        <w:fldChar w:fldCharType="separate"/>
      </w:r>
      <w:r w:rsidR="003132EE">
        <w:rPr>
          <w:rFonts w:eastAsia="DengXian"/>
          <w:noProof/>
          <w:lang w:eastAsia="zh-CN"/>
        </w:rPr>
        <w:instrText>8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)</w:instrText>
      </w:r>
      <w:r>
        <w:rPr>
          <w:rFonts w:eastAsia="DengXian"/>
          <w:lang w:eastAsia="zh-CN"/>
        </w:rPr>
        <w:fldChar w:fldCharType="end"/>
      </w:r>
      <w:r w:rsidR="00872252">
        <w:rPr>
          <w:rFonts w:eastAsia="DengXian"/>
          <w:lang w:eastAsia="zh-CN"/>
        </w:rPr>
        <w:t xml:space="preserve">, </w:t>
      </w:r>
    </w:p>
    <w:p w14:paraId="7F2AFD19" w14:textId="68DE5DA2" w:rsidR="000117EC" w:rsidRPr="00872252" w:rsidRDefault="00872252" w:rsidP="00384821">
      <w:pPr>
        <w:rPr>
          <w:rFonts w:eastAsia="DengXian"/>
          <w:lang w:eastAsia="zh-CN"/>
        </w:rPr>
      </w:pPr>
      <w:r>
        <w:rPr>
          <w:rFonts w:eastAsia="DengXian"/>
          <w:lang w:eastAsia="zh-CN"/>
        </w:rPr>
        <w:t xml:space="preserve">Which form is like the g(x)=X1+X2, so the </w:t>
      </w:r>
      <w:r w:rsidR="007E0480">
        <w:rPr>
          <w:rFonts w:eastAsia="DengXian"/>
          <w:lang w:eastAsia="zh-CN"/>
        </w:rPr>
        <w:t xml:space="preserve">propagation of </w:t>
      </w:r>
      <w:proofErr w:type="spellStart"/>
      <w:r w:rsidR="007E0480">
        <w:rPr>
          <w:rFonts w:eastAsia="DengXian"/>
          <w:lang w:eastAsia="zh-CN"/>
        </w:rPr>
        <w:t>fn</w:t>
      </w:r>
      <w:proofErr w:type="spellEnd"/>
      <w:r w:rsidR="007E0480">
        <w:rPr>
          <w:rFonts w:eastAsia="DengXian"/>
          <w:lang w:eastAsia="zh-CN"/>
        </w:rPr>
        <w:t>(x) is</w:t>
      </w:r>
    </w:p>
    <w:p w14:paraId="7D5BFA88" w14:textId="0D0A93B9" w:rsidR="00D17128" w:rsidRDefault="000117EC" w:rsidP="000117EC">
      <w:pPr>
        <w:pStyle w:val="MTDisplayEquation"/>
        <w:rPr>
          <w:rFonts w:eastAsia="DengXian"/>
          <w:lang w:eastAsia="zh-CN"/>
        </w:rPr>
      </w:pPr>
      <w:r>
        <w:rPr>
          <w:rFonts w:eastAsia="DengXian"/>
          <w:lang w:eastAsia="zh-CN"/>
        </w:rPr>
        <w:tab/>
      </w:r>
      <w:r w:rsidR="00056D7A" w:rsidRPr="00056D7A">
        <w:rPr>
          <w:rFonts w:eastAsia="DengXian"/>
          <w:position w:val="-192"/>
          <w:lang w:eastAsia="zh-CN"/>
        </w:rPr>
        <w:object w:dxaOrig="6640" w:dyaOrig="3960" w14:anchorId="7B95972D">
          <v:shape id="_x0000_i1034" type="#_x0000_t75" style="width:332pt;height:198pt" o:ole="">
            <v:imagedata r:id="rId29" o:title=""/>
          </v:shape>
          <o:OLEObject Type="Embed" ProgID="Equation.DSMT4" ShapeID="_x0000_i1034" DrawAspect="Content" ObjectID="_1735972798" r:id="rId30"/>
        </w:object>
      </w:r>
      <w:r>
        <w:rPr>
          <w:rFonts w:eastAsia="DengXian"/>
          <w:lang w:eastAsia="zh-CN"/>
        </w:rPr>
        <w:tab/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MACROBUTTON MTPlaceRef \* MERGEFORMAT 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h \* MERGEFORMAT 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(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Sec \c \* Arabic \* MERGEFORMAT </w:instrText>
      </w:r>
      <w:r>
        <w:rPr>
          <w:rFonts w:eastAsia="DengXian"/>
          <w:lang w:eastAsia="zh-CN"/>
        </w:rPr>
        <w:fldChar w:fldCharType="separate"/>
      </w:r>
      <w:r w:rsidR="003132EE">
        <w:rPr>
          <w:rFonts w:eastAsia="DengXian"/>
          <w:noProof/>
          <w:lang w:eastAsia="zh-CN"/>
        </w:rPr>
        <w:instrText>1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.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c \* Arabic \* MERGEFORMAT </w:instrText>
      </w:r>
      <w:r>
        <w:rPr>
          <w:rFonts w:eastAsia="DengXian"/>
          <w:lang w:eastAsia="zh-CN"/>
        </w:rPr>
        <w:fldChar w:fldCharType="separate"/>
      </w:r>
      <w:r w:rsidR="003132EE">
        <w:rPr>
          <w:rFonts w:eastAsia="DengXian"/>
          <w:noProof/>
          <w:lang w:eastAsia="zh-CN"/>
        </w:rPr>
        <w:instrText>9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)</w:instrText>
      </w:r>
      <w:r>
        <w:rPr>
          <w:rFonts w:eastAsia="DengXian"/>
          <w:lang w:eastAsia="zh-CN"/>
        </w:rPr>
        <w:fldChar w:fldCharType="end"/>
      </w:r>
    </w:p>
    <w:p w14:paraId="47350B04" w14:textId="5E3B6BAE" w:rsidR="000117EC" w:rsidRDefault="00056D7A" w:rsidP="00056D7A">
      <w:pPr>
        <w:pStyle w:val="MTDisplayEquation"/>
        <w:rPr>
          <w:rFonts w:eastAsia="DengXian"/>
          <w:lang w:eastAsia="zh-CN"/>
        </w:rPr>
      </w:pPr>
      <w:r>
        <w:rPr>
          <w:rFonts w:eastAsia="DengXian"/>
          <w:lang w:eastAsia="zh-CN"/>
        </w:rPr>
        <w:tab/>
      </w:r>
      <w:r w:rsidR="001D0628" w:rsidRPr="00B420BD">
        <w:rPr>
          <w:rFonts w:eastAsia="DengXian"/>
          <w:position w:val="-188"/>
          <w:lang w:eastAsia="zh-CN"/>
        </w:rPr>
        <w:object w:dxaOrig="5260" w:dyaOrig="3879" w14:anchorId="1630409E">
          <v:shape id="_x0000_i1035" type="#_x0000_t75" style="width:263pt;height:193.95pt" o:ole="">
            <v:imagedata r:id="rId31" o:title=""/>
          </v:shape>
          <o:OLEObject Type="Embed" ProgID="Equation.DSMT4" ShapeID="_x0000_i1035" DrawAspect="Content" ObjectID="_1735972799" r:id="rId32"/>
        </w:object>
      </w:r>
      <w:r>
        <w:rPr>
          <w:rFonts w:eastAsia="DengXian"/>
          <w:lang w:eastAsia="zh-CN"/>
        </w:rPr>
        <w:tab/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MACROBUTTON MTPlaceRef \* MERGEFORMAT 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h \* MERGEFORMAT 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(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Sec \c \* Arabic \* MERGEFORMAT </w:instrText>
      </w:r>
      <w:r>
        <w:rPr>
          <w:rFonts w:eastAsia="DengXian"/>
          <w:lang w:eastAsia="zh-CN"/>
        </w:rPr>
        <w:fldChar w:fldCharType="separate"/>
      </w:r>
      <w:r w:rsidR="003132EE">
        <w:rPr>
          <w:rFonts w:eastAsia="DengXian"/>
          <w:noProof/>
          <w:lang w:eastAsia="zh-CN"/>
        </w:rPr>
        <w:instrText>1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.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c \* Arabic \* MERGEFORMAT </w:instrText>
      </w:r>
      <w:r>
        <w:rPr>
          <w:rFonts w:eastAsia="DengXian"/>
          <w:lang w:eastAsia="zh-CN"/>
        </w:rPr>
        <w:fldChar w:fldCharType="separate"/>
      </w:r>
      <w:r w:rsidR="003132EE">
        <w:rPr>
          <w:rFonts w:eastAsia="DengXian"/>
          <w:noProof/>
          <w:lang w:eastAsia="zh-CN"/>
        </w:rPr>
        <w:instrText>10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)</w:instrText>
      </w:r>
      <w:r>
        <w:rPr>
          <w:rFonts w:eastAsia="DengXian"/>
          <w:lang w:eastAsia="zh-CN"/>
        </w:rPr>
        <w:fldChar w:fldCharType="end"/>
      </w:r>
    </w:p>
    <w:p w14:paraId="136DF8FD" w14:textId="3F71DC2E" w:rsidR="00056D7A" w:rsidRDefault="001D0628" w:rsidP="001D0628">
      <w:pPr>
        <w:pStyle w:val="MTDisplayEquation"/>
        <w:rPr>
          <w:rFonts w:eastAsia="DengXian"/>
          <w:lang w:eastAsia="zh-CN"/>
        </w:rPr>
      </w:pPr>
      <w:r>
        <w:rPr>
          <w:rFonts w:eastAsia="DengXian"/>
          <w:lang w:eastAsia="zh-CN"/>
        </w:rPr>
        <w:tab/>
      </w:r>
      <w:r w:rsidR="00AD2939" w:rsidRPr="00212C34">
        <w:rPr>
          <w:rFonts w:eastAsia="DengXian"/>
          <w:position w:val="-114"/>
          <w:lang w:eastAsia="zh-CN"/>
        </w:rPr>
        <w:object w:dxaOrig="2320" w:dyaOrig="2280" w14:anchorId="4DC1F18A">
          <v:shape id="_x0000_i1036" type="#_x0000_t75" style="width:116pt;height:114pt" o:ole="">
            <v:imagedata r:id="rId33" o:title=""/>
          </v:shape>
          <o:OLEObject Type="Embed" ProgID="Equation.DSMT4" ShapeID="_x0000_i1036" DrawAspect="Content" ObjectID="_1735972800" r:id="rId34"/>
        </w:object>
      </w:r>
      <w:r>
        <w:rPr>
          <w:rFonts w:eastAsia="DengXian"/>
          <w:lang w:eastAsia="zh-CN"/>
        </w:rPr>
        <w:tab/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MACROBUTTON MTPlaceRef \* MERGEFORMAT 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h \* MERGEFORMAT 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(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Sec \c \* Arabic \* MERGEFORMAT </w:instrText>
      </w:r>
      <w:r>
        <w:rPr>
          <w:rFonts w:eastAsia="DengXian"/>
          <w:lang w:eastAsia="zh-CN"/>
        </w:rPr>
        <w:fldChar w:fldCharType="separate"/>
      </w:r>
      <w:r w:rsidR="003132EE">
        <w:rPr>
          <w:rFonts w:eastAsia="DengXian"/>
          <w:noProof/>
          <w:lang w:eastAsia="zh-CN"/>
        </w:rPr>
        <w:instrText>1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.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c \* Arabic \* MERGEFORMAT </w:instrText>
      </w:r>
      <w:r>
        <w:rPr>
          <w:rFonts w:eastAsia="DengXian"/>
          <w:lang w:eastAsia="zh-CN"/>
        </w:rPr>
        <w:fldChar w:fldCharType="separate"/>
      </w:r>
      <w:r w:rsidR="003132EE">
        <w:rPr>
          <w:rFonts w:eastAsia="DengXian"/>
          <w:noProof/>
          <w:lang w:eastAsia="zh-CN"/>
        </w:rPr>
        <w:instrText>11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)</w:instrText>
      </w:r>
      <w:r>
        <w:rPr>
          <w:rFonts w:eastAsia="DengXian"/>
          <w:lang w:eastAsia="zh-CN"/>
        </w:rPr>
        <w:fldChar w:fldCharType="end"/>
      </w:r>
    </w:p>
    <w:p w14:paraId="74A41431" w14:textId="1587380A" w:rsidR="001D0628" w:rsidRDefault="00315B40" w:rsidP="007B0BED">
      <w:pPr>
        <w:rPr>
          <w:rFonts w:eastAsia="DengXian"/>
          <w:lang w:eastAsia="zh-CN"/>
        </w:rPr>
      </w:pPr>
      <w:r>
        <w:rPr>
          <w:rFonts w:eastAsia="DengXian"/>
          <w:lang w:eastAsia="zh-CN"/>
        </w:rPr>
        <w:t xml:space="preserve">For the </w:t>
      </w:r>
      <w:r w:rsidR="00837280" w:rsidRPr="00837280">
        <w:rPr>
          <w:rFonts w:eastAsia="DengXian"/>
          <w:lang w:eastAsia="zh-CN"/>
        </w:rPr>
        <w:t>relative discretization error</w:t>
      </w:r>
      <w:r w:rsidR="00837280">
        <w:rPr>
          <w:rFonts w:eastAsia="DengXian"/>
          <w:lang w:eastAsia="zh-CN"/>
        </w:rPr>
        <w:t>:</w:t>
      </w:r>
    </w:p>
    <w:p w14:paraId="7F7D8543" w14:textId="10D707ED" w:rsidR="00837280" w:rsidRDefault="00837280" w:rsidP="00837280">
      <w:pPr>
        <w:pStyle w:val="MTDisplayEquation"/>
        <w:rPr>
          <w:rFonts w:eastAsia="DengXian"/>
          <w:lang w:eastAsia="zh-CN"/>
        </w:rPr>
      </w:pPr>
      <w:r>
        <w:rPr>
          <w:rFonts w:eastAsia="DengXian"/>
          <w:lang w:eastAsia="zh-CN"/>
        </w:rPr>
        <w:lastRenderedPageBreak/>
        <w:tab/>
      </w:r>
      <w:r w:rsidR="00376415" w:rsidRPr="00376415">
        <w:rPr>
          <w:rFonts w:eastAsia="DengXian"/>
          <w:position w:val="-56"/>
          <w:lang w:eastAsia="zh-CN"/>
        </w:rPr>
        <w:object w:dxaOrig="5080" w:dyaOrig="1240" w14:anchorId="0760FEBA">
          <v:shape id="_x0000_i1037" type="#_x0000_t75" style="width:254pt;height:62pt" o:ole="">
            <v:imagedata r:id="rId35" o:title=""/>
          </v:shape>
          <o:OLEObject Type="Embed" ProgID="Equation.DSMT4" ShapeID="_x0000_i1037" DrawAspect="Content" ObjectID="_1735972801" r:id="rId36"/>
        </w:object>
      </w:r>
      <w:r>
        <w:rPr>
          <w:rFonts w:eastAsia="DengXian"/>
          <w:lang w:eastAsia="zh-CN"/>
        </w:rPr>
        <w:tab/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MACROBUTTON MTPlaceRef \* MERGEFORMAT 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h \* MERGEFORMAT 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(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Sec \c \* Arabic \* MERGEFORMAT </w:instrText>
      </w:r>
      <w:r>
        <w:rPr>
          <w:rFonts w:eastAsia="DengXian"/>
          <w:lang w:eastAsia="zh-CN"/>
        </w:rPr>
        <w:fldChar w:fldCharType="separate"/>
      </w:r>
      <w:r w:rsidR="003132EE">
        <w:rPr>
          <w:rFonts w:eastAsia="DengXian"/>
          <w:noProof/>
          <w:lang w:eastAsia="zh-CN"/>
        </w:rPr>
        <w:instrText>1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.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c \* Arabic \* MERGEFORMAT </w:instrText>
      </w:r>
      <w:r>
        <w:rPr>
          <w:rFonts w:eastAsia="DengXian"/>
          <w:lang w:eastAsia="zh-CN"/>
        </w:rPr>
        <w:fldChar w:fldCharType="separate"/>
      </w:r>
      <w:r w:rsidR="003132EE">
        <w:rPr>
          <w:rFonts w:eastAsia="DengXian"/>
          <w:noProof/>
          <w:lang w:eastAsia="zh-CN"/>
        </w:rPr>
        <w:instrText>12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)</w:instrText>
      </w:r>
      <w:r>
        <w:rPr>
          <w:rFonts w:eastAsia="DengXian"/>
          <w:lang w:eastAsia="zh-CN"/>
        </w:rPr>
        <w:fldChar w:fldCharType="end"/>
      </w:r>
    </w:p>
    <w:p w14:paraId="69817E4E" w14:textId="33B13E83" w:rsidR="00376415" w:rsidRDefault="00376415" w:rsidP="00376415">
      <w:pPr>
        <w:rPr>
          <w:rFonts w:eastAsia="DengXian"/>
          <w:lang w:eastAsia="zh-CN"/>
        </w:rPr>
      </w:pPr>
      <w:r>
        <w:rPr>
          <w:rFonts w:eastAsia="DengXian"/>
          <w:lang w:eastAsia="zh-CN"/>
        </w:rPr>
        <w:t xml:space="preserve">Use Taylor expansion to f(x), we </w:t>
      </w:r>
      <w:proofErr w:type="gramStart"/>
      <w:r w:rsidR="00281437">
        <w:rPr>
          <w:rFonts w:eastAsia="DengXian"/>
          <w:lang w:eastAsia="zh-CN"/>
        </w:rPr>
        <w:t>get</w:t>
      </w:r>
      <w:proofErr w:type="gramEnd"/>
    </w:p>
    <w:p w14:paraId="68313BA6" w14:textId="77777777" w:rsidR="00376415" w:rsidRPr="00376415" w:rsidRDefault="00376415" w:rsidP="00376415">
      <w:pPr>
        <w:rPr>
          <w:rFonts w:eastAsia="DengXian"/>
          <w:lang w:eastAsia="zh-CN"/>
        </w:rPr>
      </w:pPr>
    </w:p>
    <w:p w14:paraId="5B8A2E63" w14:textId="51804DA8" w:rsidR="00837280" w:rsidRDefault="00376415" w:rsidP="00376415">
      <w:pPr>
        <w:pStyle w:val="MTDisplayEquation"/>
        <w:rPr>
          <w:rFonts w:eastAsia="DengXian"/>
          <w:lang w:eastAsia="zh-CN"/>
        </w:rPr>
      </w:pPr>
      <w:r>
        <w:rPr>
          <w:rFonts w:eastAsia="DengXian"/>
          <w:lang w:eastAsia="zh-CN"/>
        </w:rPr>
        <w:tab/>
      </w:r>
      <w:r w:rsidR="00516B7B" w:rsidRPr="00516B7B">
        <w:rPr>
          <w:rFonts w:eastAsia="DengXian"/>
          <w:position w:val="-210"/>
          <w:lang w:eastAsia="zh-CN"/>
        </w:rPr>
        <w:object w:dxaOrig="6680" w:dyaOrig="4320" w14:anchorId="455B8239">
          <v:shape id="_x0000_i1038" type="#_x0000_t75" style="width:334pt;height:3in" o:ole="">
            <v:imagedata r:id="rId37" o:title=""/>
          </v:shape>
          <o:OLEObject Type="Embed" ProgID="Equation.DSMT4" ShapeID="_x0000_i1038" DrawAspect="Content" ObjectID="_1735972802" r:id="rId38"/>
        </w:object>
      </w:r>
      <w:r>
        <w:rPr>
          <w:rFonts w:eastAsia="DengXian"/>
          <w:lang w:eastAsia="zh-CN"/>
        </w:rPr>
        <w:tab/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MACROBUTTON MTPlaceRef \* MERGEFORMAT 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h \* MERGEFORMAT 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(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Sec \c \* Arabic \* MERGEFORMAT </w:instrText>
      </w:r>
      <w:r>
        <w:rPr>
          <w:rFonts w:eastAsia="DengXian"/>
          <w:lang w:eastAsia="zh-CN"/>
        </w:rPr>
        <w:fldChar w:fldCharType="separate"/>
      </w:r>
      <w:r w:rsidR="003132EE">
        <w:rPr>
          <w:rFonts w:eastAsia="DengXian"/>
          <w:noProof/>
          <w:lang w:eastAsia="zh-CN"/>
        </w:rPr>
        <w:instrText>1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.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c \* Arabic \* MERGEFORMAT </w:instrText>
      </w:r>
      <w:r>
        <w:rPr>
          <w:rFonts w:eastAsia="DengXian"/>
          <w:lang w:eastAsia="zh-CN"/>
        </w:rPr>
        <w:fldChar w:fldCharType="separate"/>
      </w:r>
      <w:r w:rsidR="003132EE">
        <w:rPr>
          <w:rFonts w:eastAsia="DengXian"/>
          <w:noProof/>
          <w:lang w:eastAsia="zh-CN"/>
        </w:rPr>
        <w:instrText>13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)</w:instrText>
      </w:r>
      <w:r>
        <w:rPr>
          <w:rFonts w:eastAsia="DengXian"/>
          <w:lang w:eastAsia="zh-CN"/>
        </w:rPr>
        <w:fldChar w:fldCharType="end"/>
      </w:r>
    </w:p>
    <w:p w14:paraId="3E6558EE" w14:textId="5CF04F1C" w:rsidR="00376415" w:rsidRDefault="00281437" w:rsidP="007B0BED">
      <w:pPr>
        <w:rPr>
          <w:rFonts w:eastAsia="DengXian"/>
          <w:lang w:eastAsia="zh-CN"/>
        </w:rPr>
      </w:pPr>
      <w:r>
        <w:rPr>
          <w:rFonts w:eastAsia="DengXian"/>
          <w:lang w:eastAsia="zh-CN"/>
        </w:rPr>
        <w:t>So</w:t>
      </w:r>
    </w:p>
    <w:p w14:paraId="129C5D7C" w14:textId="33356DCA" w:rsidR="00D51573" w:rsidRDefault="00D51573" w:rsidP="00D51573">
      <w:pPr>
        <w:pStyle w:val="MTDisplayEquation"/>
        <w:rPr>
          <w:rFonts w:eastAsia="DengXian"/>
          <w:lang w:eastAsia="zh-CN"/>
        </w:rPr>
      </w:pPr>
      <w:r>
        <w:rPr>
          <w:rFonts w:eastAsia="DengXian"/>
          <w:lang w:eastAsia="zh-CN"/>
        </w:rPr>
        <w:tab/>
      </w:r>
      <w:r w:rsidR="005A6F36" w:rsidRPr="005A6F36">
        <w:rPr>
          <w:rFonts w:eastAsia="DengXian"/>
          <w:position w:val="-138"/>
          <w:lang w:eastAsia="zh-CN"/>
        </w:rPr>
        <w:object w:dxaOrig="3500" w:dyaOrig="3379" w14:anchorId="160AF12E">
          <v:shape id="_x0000_i1039" type="#_x0000_t75" style="width:175pt;height:168.95pt" o:ole="">
            <v:imagedata r:id="rId39" o:title=""/>
          </v:shape>
          <o:OLEObject Type="Embed" ProgID="Equation.DSMT4" ShapeID="_x0000_i1039" DrawAspect="Content" ObjectID="_1735972803" r:id="rId40"/>
        </w:object>
      </w:r>
      <w:r>
        <w:rPr>
          <w:rFonts w:eastAsia="DengXian"/>
          <w:lang w:eastAsia="zh-CN"/>
        </w:rPr>
        <w:tab/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MACROBUTTON MTPlaceRef \* MERGEFORMAT 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h \* MERGEFORMAT 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(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Sec \c \* Arabic \* MERGEFORMAT </w:instrText>
      </w:r>
      <w:r>
        <w:rPr>
          <w:rFonts w:eastAsia="DengXian"/>
          <w:lang w:eastAsia="zh-CN"/>
        </w:rPr>
        <w:fldChar w:fldCharType="separate"/>
      </w:r>
      <w:r w:rsidR="003132EE">
        <w:rPr>
          <w:rFonts w:eastAsia="DengXian"/>
          <w:noProof/>
          <w:lang w:eastAsia="zh-CN"/>
        </w:rPr>
        <w:instrText>1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.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c \* Arabic \* MERGEFORMAT </w:instrText>
      </w:r>
      <w:r>
        <w:rPr>
          <w:rFonts w:eastAsia="DengXian"/>
          <w:lang w:eastAsia="zh-CN"/>
        </w:rPr>
        <w:fldChar w:fldCharType="separate"/>
      </w:r>
      <w:r w:rsidR="003132EE">
        <w:rPr>
          <w:rFonts w:eastAsia="DengXian"/>
          <w:noProof/>
          <w:lang w:eastAsia="zh-CN"/>
        </w:rPr>
        <w:instrText>14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)</w:instrText>
      </w:r>
      <w:r>
        <w:rPr>
          <w:rFonts w:eastAsia="DengXian"/>
          <w:lang w:eastAsia="zh-CN"/>
        </w:rPr>
        <w:fldChar w:fldCharType="end"/>
      </w:r>
    </w:p>
    <w:p w14:paraId="09C19D2F" w14:textId="07CE60C0" w:rsidR="00D51573" w:rsidRDefault="00D51573" w:rsidP="007B0BED">
      <w:pPr>
        <w:rPr>
          <w:rFonts w:eastAsia="DengXian"/>
          <w:lang w:eastAsia="zh-CN"/>
        </w:rPr>
      </w:pPr>
    </w:p>
    <w:p w14:paraId="13624FF0" w14:textId="01D5186E" w:rsidR="001A611E" w:rsidRDefault="001A611E" w:rsidP="007B0BED">
      <w:pPr>
        <w:rPr>
          <w:rFonts w:eastAsia="DengXian"/>
          <w:lang w:eastAsia="zh-CN"/>
        </w:rPr>
      </w:pPr>
      <w:r>
        <w:rPr>
          <w:rFonts w:eastAsia="DengXian"/>
          <w:lang w:eastAsia="zh-CN"/>
        </w:rPr>
        <w:t>Third question:</w:t>
      </w:r>
    </w:p>
    <w:p w14:paraId="6716E03E" w14:textId="5901A664" w:rsidR="001A611E" w:rsidRDefault="001A611E" w:rsidP="001A611E">
      <w:pPr>
        <w:pStyle w:val="MTDisplayEquation"/>
        <w:rPr>
          <w:rFonts w:eastAsia="DengXian"/>
          <w:lang w:eastAsia="zh-CN"/>
        </w:rPr>
      </w:pPr>
      <w:r>
        <w:rPr>
          <w:rFonts w:eastAsia="DengXian"/>
          <w:lang w:eastAsia="zh-CN"/>
        </w:rPr>
        <w:tab/>
      </w:r>
      <w:r w:rsidR="00B24F27" w:rsidRPr="00B24F27">
        <w:rPr>
          <w:rFonts w:eastAsia="DengXian"/>
          <w:position w:val="-128"/>
          <w:lang w:eastAsia="zh-CN"/>
        </w:rPr>
        <w:object w:dxaOrig="3060" w:dyaOrig="2680" w14:anchorId="2F1E6478">
          <v:shape id="_x0000_i1040" type="#_x0000_t75" style="width:153pt;height:134pt" o:ole="">
            <v:imagedata r:id="rId41" o:title=""/>
          </v:shape>
          <o:OLEObject Type="Embed" ProgID="Equation.DSMT4" ShapeID="_x0000_i1040" DrawAspect="Content" ObjectID="_1735972804" r:id="rId42"/>
        </w:object>
      </w:r>
      <w:r>
        <w:rPr>
          <w:rFonts w:eastAsia="DengXian"/>
          <w:lang w:eastAsia="zh-CN"/>
        </w:rPr>
        <w:tab/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MACROBUTTON MTPlaceRef \* MERGEFORMAT 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h \* MERGEFORMAT 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(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Sec \c \* Arabic \* MERGEFORMAT </w:instrText>
      </w:r>
      <w:r>
        <w:rPr>
          <w:rFonts w:eastAsia="DengXian"/>
          <w:lang w:eastAsia="zh-CN"/>
        </w:rPr>
        <w:fldChar w:fldCharType="separate"/>
      </w:r>
      <w:r w:rsidR="003132EE">
        <w:rPr>
          <w:rFonts w:eastAsia="DengXian"/>
          <w:noProof/>
          <w:lang w:eastAsia="zh-CN"/>
        </w:rPr>
        <w:instrText>1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.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c \* Arabic \* MERGEFORMAT </w:instrText>
      </w:r>
      <w:r>
        <w:rPr>
          <w:rFonts w:eastAsia="DengXian"/>
          <w:lang w:eastAsia="zh-CN"/>
        </w:rPr>
        <w:fldChar w:fldCharType="separate"/>
      </w:r>
      <w:r w:rsidR="003132EE">
        <w:rPr>
          <w:rFonts w:eastAsia="DengXian"/>
          <w:noProof/>
          <w:lang w:eastAsia="zh-CN"/>
        </w:rPr>
        <w:instrText>15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)</w:instrText>
      </w:r>
      <w:r>
        <w:rPr>
          <w:rFonts w:eastAsia="DengXian"/>
          <w:lang w:eastAsia="zh-CN"/>
        </w:rPr>
        <w:fldChar w:fldCharType="end"/>
      </w:r>
    </w:p>
    <w:p w14:paraId="31D65550" w14:textId="5BE001B0" w:rsidR="001A611E" w:rsidRDefault="00D86A33" w:rsidP="007B0BED">
      <w:pPr>
        <w:rPr>
          <w:rFonts w:eastAsia="DengXian"/>
          <w:lang w:eastAsia="zh-CN"/>
        </w:rPr>
      </w:pPr>
      <w:r>
        <w:rPr>
          <w:rFonts w:eastAsia="DengXian"/>
          <w:lang w:eastAsia="zh-CN"/>
        </w:rPr>
        <w:t>T</w:t>
      </w:r>
      <w:r>
        <w:rPr>
          <w:rFonts w:eastAsia="DengXian" w:hint="eastAsia"/>
          <w:lang w:eastAsia="zh-CN"/>
        </w:rPr>
        <w:t>hen</w:t>
      </w:r>
    </w:p>
    <w:p w14:paraId="790A25C7" w14:textId="1B5AC963" w:rsidR="00911E4C" w:rsidRDefault="00911E4C" w:rsidP="00911E4C">
      <w:pPr>
        <w:pStyle w:val="MTDisplayEquation"/>
        <w:rPr>
          <w:rFonts w:eastAsia="DengXian"/>
          <w:lang w:eastAsia="zh-CN"/>
        </w:rPr>
      </w:pPr>
      <w:r>
        <w:rPr>
          <w:rFonts w:eastAsia="DengXian"/>
          <w:lang w:eastAsia="zh-CN"/>
        </w:rPr>
        <w:lastRenderedPageBreak/>
        <w:tab/>
      </w:r>
      <w:r w:rsidR="0061371A" w:rsidRPr="00FC686E">
        <w:rPr>
          <w:rFonts w:eastAsia="DengXian"/>
          <w:position w:val="-174"/>
          <w:lang w:eastAsia="zh-CN"/>
        </w:rPr>
        <w:object w:dxaOrig="7160" w:dyaOrig="3600" w14:anchorId="2922DFEC">
          <v:shape id="_x0000_i1041" type="#_x0000_t75" style="width:358pt;height:180pt" o:ole="">
            <v:imagedata r:id="rId43" o:title=""/>
          </v:shape>
          <o:OLEObject Type="Embed" ProgID="Equation.DSMT4" ShapeID="_x0000_i1041" DrawAspect="Content" ObjectID="_1735972805" r:id="rId44"/>
        </w:object>
      </w:r>
      <w:r>
        <w:rPr>
          <w:rFonts w:eastAsia="DengXian"/>
          <w:lang w:eastAsia="zh-CN"/>
        </w:rPr>
        <w:tab/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MACROBUTTON MTPlaceRef \* MERGEFORMAT 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h \* MERGEFORMAT 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(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Sec \c \* Arabic \* MERGEFORMAT </w:instrText>
      </w:r>
      <w:r>
        <w:rPr>
          <w:rFonts w:eastAsia="DengXian"/>
          <w:lang w:eastAsia="zh-CN"/>
        </w:rPr>
        <w:fldChar w:fldCharType="separate"/>
      </w:r>
      <w:r w:rsidR="003132EE">
        <w:rPr>
          <w:rFonts w:eastAsia="DengXian"/>
          <w:noProof/>
          <w:lang w:eastAsia="zh-CN"/>
        </w:rPr>
        <w:instrText>1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.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c \* Arabic \* MERGEFORMAT </w:instrText>
      </w:r>
      <w:r>
        <w:rPr>
          <w:rFonts w:eastAsia="DengXian"/>
          <w:lang w:eastAsia="zh-CN"/>
        </w:rPr>
        <w:fldChar w:fldCharType="separate"/>
      </w:r>
      <w:r w:rsidR="003132EE">
        <w:rPr>
          <w:rFonts w:eastAsia="DengXian"/>
          <w:noProof/>
          <w:lang w:eastAsia="zh-CN"/>
        </w:rPr>
        <w:instrText>16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)</w:instrText>
      </w:r>
      <w:r>
        <w:rPr>
          <w:rFonts w:eastAsia="DengXian"/>
          <w:lang w:eastAsia="zh-CN"/>
        </w:rPr>
        <w:fldChar w:fldCharType="end"/>
      </w:r>
    </w:p>
    <w:p w14:paraId="1CCE2926" w14:textId="719859E6" w:rsidR="0061371A" w:rsidRDefault="0061371A" w:rsidP="0061371A">
      <w:pPr>
        <w:rPr>
          <w:rFonts w:eastAsia="DengXian"/>
          <w:lang w:eastAsia="zh-CN"/>
        </w:rPr>
      </w:pPr>
      <w:r>
        <w:rPr>
          <w:rFonts w:eastAsia="DengXian"/>
          <w:lang w:eastAsia="zh-CN"/>
        </w:rPr>
        <w:t xml:space="preserve">The </w:t>
      </w:r>
      <w:r w:rsidR="00CD3031">
        <w:rPr>
          <w:rFonts w:eastAsia="DengXian" w:hint="eastAsia"/>
          <w:lang w:eastAsia="zh-CN"/>
        </w:rPr>
        <w:t>extremum</w:t>
      </w:r>
      <w:r w:rsidR="00CD3031">
        <w:rPr>
          <w:rFonts w:eastAsia="DengXian"/>
          <w:lang w:eastAsia="zh-CN"/>
        </w:rPr>
        <w:t xml:space="preserve"> value </w:t>
      </w:r>
      <w:proofErr w:type="gramStart"/>
      <w:r w:rsidR="00CD3031">
        <w:rPr>
          <w:rFonts w:eastAsia="DengXian"/>
          <w:lang w:eastAsia="zh-CN"/>
        </w:rPr>
        <w:t>get</w:t>
      </w:r>
      <w:proofErr w:type="gramEnd"/>
      <w:r w:rsidR="00CD3031">
        <w:rPr>
          <w:rFonts w:eastAsia="DengXian"/>
          <w:lang w:eastAsia="zh-CN"/>
        </w:rPr>
        <w:t xml:space="preserve"> when </w:t>
      </w:r>
    </w:p>
    <w:p w14:paraId="7CBDC988" w14:textId="2AA66102" w:rsidR="00CD3031" w:rsidRDefault="00CD3031" w:rsidP="00CD3031">
      <w:pPr>
        <w:pStyle w:val="MTDisplayEquation"/>
        <w:rPr>
          <w:rFonts w:eastAsia="DengXian"/>
          <w:lang w:eastAsia="zh-CN"/>
        </w:rPr>
      </w:pPr>
      <w:r>
        <w:rPr>
          <w:rFonts w:eastAsia="DengXian"/>
          <w:lang w:eastAsia="zh-CN"/>
        </w:rPr>
        <w:tab/>
      </w:r>
      <w:r w:rsidR="000751BE" w:rsidRPr="000751BE">
        <w:rPr>
          <w:rFonts w:eastAsia="DengXian"/>
          <w:position w:val="-14"/>
          <w:lang w:eastAsia="zh-CN"/>
        </w:rPr>
        <w:object w:dxaOrig="1060" w:dyaOrig="380" w14:anchorId="69EEDF3F">
          <v:shape id="_x0000_i1042" type="#_x0000_t75" style="width:53pt;height:19pt" o:ole="">
            <v:imagedata r:id="rId45" o:title=""/>
          </v:shape>
          <o:OLEObject Type="Embed" ProgID="Equation.DSMT4" ShapeID="_x0000_i1042" DrawAspect="Content" ObjectID="_1735972806" r:id="rId46"/>
        </w:object>
      </w:r>
      <w:r>
        <w:rPr>
          <w:rFonts w:eastAsia="DengXian"/>
          <w:lang w:eastAsia="zh-CN"/>
        </w:rPr>
        <w:tab/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MACROBUTTON MTPlaceRef \* MERGEFORMAT 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h \* MERGEFORMAT 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(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Sec \c \* Arabic \* MERGEFORMAT </w:instrText>
      </w:r>
      <w:r>
        <w:rPr>
          <w:rFonts w:eastAsia="DengXian"/>
          <w:lang w:eastAsia="zh-CN"/>
        </w:rPr>
        <w:fldChar w:fldCharType="separate"/>
      </w:r>
      <w:r w:rsidR="003132EE">
        <w:rPr>
          <w:rFonts w:eastAsia="DengXian"/>
          <w:noProof/>
          <w:lang w:eastAsia="zh-CN"/>
        </w:rPr>
        <w:instrText>1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.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c \* Arabic \* MERGEFORMAT </w:instrText>
      </w:r>
      <w:r>
        <w:rPr>
          <w:rFonts w:eastAsia="DengXian"/>
          <w:lang w:eastAsia="zh-CN"/>
        </w:rPr>
        <w:fldChar w:fldCharType="separate"/>
      </w:r>
      <w:r w:rsidR="003132EE">
        <w:rPr>
          <w:rFonts w:eastAsia="DengXian"/>
          <w:noProof/>
          <w:lang w:eastAsia="zh-CN"/>
        </w:rPr>
        <w:instrText>17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)</w:instrText>
      </w:r>
      <w:r>
        <w:rPr>
          <w:rFonts w:eastAsia="DengXian"/>
          <w:lang w:eastAsia="zh-CN"/>
        </w:rPr>
        <w:fldChar w:fldCharType="end"/>
      </w:r>
    </w:p>
    <w:p w14:paraId="296DB687" w14:textId="0C18B380" w:rsidR="000751BE" w:rsidRDefault="000751BE" w:rsidP="000751BE">
      <w:pPr>
        <w:rPr>
          <w:rFonts w:eastAsia="DengXian"/>
          <w:lang w:eastAsia="zh-CN"/>
        </w:rPr>
      </w:pPr>
      <w:r>
        <w:rPr>
          <w:rFonts w:eastAsia="DengXian"/>
          <w:lang w:eastAsia="zh-CN"/>
        </w:rPr>
        <w:t>Which means</w:t>
      </w:r>
    </w:p>
    <w:p w14:paraId="2AAAD9FE" w14:textId="26E156A2" w:rsidR="000751BE" w:rsidRDefault="000751BE" w:rsidP="000751BE">
      <w:pPr>
        <w:pStyle w:val="MTDisplayEquation"/>
        <w:rPr>
          <w:rFonts w:eastAsia="DengXian"/>
          <w:lang w:eastAsia="zh-CN"/>
        </w:rPr>
      </w:pPr>
      <w:r>
        <w:rPr>
          <w:rFonts w:eastAsia="DengXian"/>
          <w:lang w:eastAsia="zh-CN"/>
        </w:rPr>
        <w:tab/>
      </w:r>
      <w:r w:rsidR="001D1DD9" w:rsidRPr="001D1DD9">
        <w:rPr>
          <w:rFonts w:eastAsia="DengXian"/>
          <w:position w:val="-212"/>
          <w:lang w:eastAsia="zh-CN"/>
        </w:rPr>
        <w:object w:dxaOrig="2900" w:dyaOrig="4340" w14:anchorId="4D4456AF">
          <v:shape id="_x0000_i1043" type="#_x0000_t75" style="width:145pt;height:217pt" o:ole="">
            <v:imagedata r:id="rId47" o:title=""/>
          </v:shape>
          <o:OLEObject Type="Embed" ProgID="Equation.DSMT4" ShapeID="_x0000_i1043" DrawAspect="Content" ObjectID="_1735972807" r:id="rId48"/>
        </w:object>
      </w:r>
      <w:r>
        <w:rPr>
          <w:rFonts w:eastAsia="DengXian"/>
          <w:lang w:eastAsia="zh-CN"/>
        </w:rPr>
        <w:tab/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MACROBUTTON MTPlaceRef \* MERGEFORMAT 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h \* MERGEFORMAT 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(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Sec \c \* Arabic \* MERGEFORMAT </w:instrText>
      </w:r>
      <w:r>
        <w:rPr>
          <w:rFonts w:eastAsia="DengXian"/>
          <w:lang w:eastAsia="zh-CN"/>
        </w:rPr>
        <w:fldChar w:fldCharType="separate"/>
      </w:r>
      <w:r w:rsidR="003132EE">
        <w:rPr>
          <w:rFonts w:eastAsia="DengXian"/>
          <w:noProof/>
          <w:lang w:eastAsia="zh-CN"/>
        </w:rPr>
        <w:instrText>1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.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c \* Arabic \* MERGEFORMAT </w:instrText>
      </w:r>
      <w:r>
        <w:rPr>
          <w:rFonts w:eastAsia="DengXian"/>
          <w:lang w:eastAsia="zh-CN"/>
        </w:rPr>
        <w:fldChar w:fldCharType="separate"/>
      </w:r>
      <w:r w:rsidR="003132EE">
        <w:rPr>
          <w:rFonts w:eastAsia="DengXian"/>
          <w:noProof/>
          <w:lang w:eastAsia="zh-CN"/>
        </w:rPr>
        <w:instrText>18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)</w:instrText>
      </w:r>
      <w:r>
        <w:rPr>
          <w:rFonts w:eastAsia="DengXian"/>
          <w:lang w:eastAsia="zh-CN"/>
        </w:rPr>
        <w:fldChar w:fldCharType="end"/>
      </w:r>
    </w:p>
    <w:p w14:paraId="0942D251" w14:textId="3057211C" w:rsidR="001D1DD9" w:rsidRPr="001D1DD9" w:rsidRDefault="00D86A33" w:rsidP="001D1DD9">
      <w:pPr>
        <w:rPr>
          <w:rFonts w:eastAsia="DengXian"/>
          <w:lang w:eastAsia="zh-CN"/>
        </w:rPr>
      </w:pPr>
      <w:r>
        <w:rPr>
          <w:rFonts w:eastAsia="DengXian"/>
          <w:lang w:eastAsia="zh-CN"/>
        </w:rPr>
        <w:t>If x=2, we a</w:t>
      </w:r>
      <w:r w:rsidR="001D1DD9">
        <w:rPr>
          <w:rFonts w:eastAsia="DengXian"/>
          <w:lang w:eastAsia="zh-CN"/>
        </w:rPr>
        <w:t>lready now</w:t>
      </w:r>
    </w:p>
    <w:p w14:paraId="6DFA8ED6" w14:textId="224D5F9F" w:rsidR="009442AB" w:rsidRDefault="00AF18DD" w:rsidP="00AF18DD">
      <w:pPr>
        <w:pStyle w:val="MTDisplayEquation"/>
        <w:rPr>
          <w:rFonts w:eastAsia="DengXian"/>
          <w:lang w:eastAsia="zh-CN"/>
        </w:rPr>
      </w:pPr>
      <w:r>
        <w:rPr>
          <w:rFonts w:eastAsia="DengXian"/>
          <w:lang w:eastAsia="zh-CN"/>
        </w:rPr>
        <w:tab/>
      </w:r>
      <w:r w:rsidR="00B93F3D" w:rsidRPr="005B0DBE">
        <w:rPr>
          <w:rFonts w:eastAsia="DengXian"/>
          <w:position w:val="-80"/>
          <w:lang w:eastAsia="zh-CN"/>
        </w:rPr>
        <w:object w:dxaOrig="1680" w:dyaOrig="1719" w14:anchorId="426CD5AC">
          <v:shape id="_x0000_i1044" type="#_x0000_t75" style="width:84pt;height:85.95pt" o:ole="">
            <v:imagedata r:id="rId49" o:title=""/>
          </v:shape>
          <o:OLEObject Type="Embed" ProgID="Equation.DSMT4" ShapeID="_x0000_i1044" DrawAspect="Content" ObjectID="_1735972808" r:id="rId50"/>
        </w:object>
      </w:r>
      <w:r>
        <w:rPr>
          <w:rFonts w:eastAsia="DengXian"/>
          <w:lang w:eastAsia="zh-CN"/>
        </w:rPr>
        <w:tab/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MACROBUTTON MTPlaceRef \* MERGEFORMAT 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h \* MERGEFORMAT 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(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Sec \c \* Arabic \* MERGEFORMAT </w:instrText>
      </w:r>
      <w:r>
        <w:rPr>
          <w:rFonts w:eastAsia="DengXian"/>
          <w:lang w:eastAsia="zh-CN"/>
        </w:rPr>
        <w:fldChar w:fldCharType="separate"/>
      </w:r>
      <w:r w:rsidR="003132EE">
        <w:rPr>
          <w:rFonts w:eastAsia="DengXian"/>
          <w:noProof/>
          <w:lang w:eastAsia="zh-CN"/>
        </w:rPr>
        <w:instrText>1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.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c \* Arabic \* MERGEFORMAT </w:instrText>
      </w:r>
      <w:r>
        <w:rPr>
          <w:rFonts w:eastAsia="DengXian"/>
          <w:lang w:eastAsia="zh-CN"/>
        </w:rPr>
        <w:fldChar w:fldCharType="separate"/>
      </w:r>
      <w:r w:rsidR="003132EE">
        <w:rPr>
          <w:rFonts w:eastAsia="DengXian"/>
          <w:noProof/>
          <w:lang w:eastAsia="zh-CN"/>
        </w:rPr>
        <w:instrText>19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)</w:instrText>
      </w:r>
      <w:r>
        <w:rPr>
          <w:rFonts w:eastAsia="DengXian"/>
          <w:lang w:eastAsia="zh-CN"/>
        </w:rPr>
        <w:fldChar w:fldCharType="end"/>
      </w:r>
    </w:p>
    <w:p w14:paraId="07D507FB" w14:textId="1CB26BF3" w:rsidR="001D1DD9" w:rsidRDefault="001D1DD9" w:rsidP="001D1DD9">
      <w:pPr>
        <w:rPr>
          <w:rFonts w:eastAsia="DengXian"/>
          <w:lang w:eastAsia="zh-CN"/>
        </w:rPr>
      </w:pPr>
      <w:r>
        <w:rPr>
          <w:rFonts w:eastAsia="DengXian"/>
          <w:lang w:eastAsia="zh-CN"/>
        </w:rPr>
        <w:t xml:space="preserve">So </w:t>
      </w:r>
    </w:p>
    <w:p w14:paraId="5AAAB95A" w14:textId="77777777" w:rsidR="00D86A33" w:rsidRDefault="00D86A33" w:rsidP="00972013">
      <w:pPr>
        <w:pStyle w:val="MTDisplayEquation"/>
        <w:rPr>
          <w:rFonts w:eastAsia="DengXian"/>
          <w:lang w:eastAsia="zh-CN"/>
        </w:rPr>
      </w:pPr>
    </w:p>
    <w:p w14:paraId="03E3FBB5" w14:textId="1BAA3BBA" w:rsidR="00972013" w:rsidRDefault="00972013" w:rsidP="00972013">
      <w:pPr>
        <w:pStyle w:val="MTDisplayEquation"/>
        <w:rPr>
          <w:rFonts w:eastAsia="DengXian"/>
          <w:lang w:eastAsia="zh-CN"/>
        </w:rPr>
      </w:pPr>
      <w:r>
        <w:rPr>
          <w:rFonts w:eastAsia="DengXian"/>
          <w:lang w:eastAsia="zh-CN"/>
        </w:rPr>
        <w:tab/>
      </w:r>
      <w:r w:rsidR="000E2669" w:rsidRPr="00404C29">
        <w:rPr>
          <w:rFonts w:eastAsia="DengXian"/>
          <w:position w:val="-6"/>
          <w:lang w:eastAsia="zh-CN"/>
        </w:rPr>
        <w:object w:dxaOrig="1660" w:dyaOrig="320" w14:anchorId="42DA4AE9">
          <v:shape id="_x0000_i1045" type="#_x0000_t75" style="width:83pt;height:16pt" o:ole="">
            <v:imagedata r:id="rId51" o:title=""/>
          </v:shape>
          <o:OLEObject Type="Embed" ProgID="Equation.DSMT4" ShapeID="_x0000_i1045" DrawAspect="Content" ObjectID="_1735972809" r:id="rId52"/>
        </w:object>
      </w:r>
      <w:r>
        <w:rPr>
          <w:rFonts w:eastAsia="DengXian"/>
          <w:lang w:eastAsia="zh-CN"/>
        </w:rPr>
        <w:tab/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MACROBUTTON MTPlaceRef \* MERGEFORMAT 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h \* MERGEFORMAT 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(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Sec \c \* Arabic \* MERGEFORMAT </w:instrText>
      </w:r>
      <w:r>
        <w:rPr>
          <w:rFonts w:eastAsia="DengXian"/>
          <w:lang w:eastAsia="zh-CN"/>
        </w:rPr>
        <w:fldChar w:fldCharType="separate"/>
      </w:r>
      <w:r w:rsidR="003132EE">
        <w:rPr>
          <w:rFonts w:eastAsia="DengXian"/>
          <w:noProof/>
          <w:lang w:eastAsia="zh-CN"/>
        </w:rPr>
        <w:instrText>1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.</w:instrText>
      </w:r>
      <w:r>
        <w:rPr>
          <w:rFonts w:eastAsia="DengXian"/>
          <w:lang w:eastAsia="zh-CN"/>
        </w:rPr>
        <w:fldChar w:fldCharType="begin"/>
      </w:r>
      <w:r>
        <w:rPr>
          <w:rFonts w:eastAsia="DengXian"/>
          <w:lang w:eastAsia="zh-CN"/>
        </w:rPr>
        <w:instrText xml:space="preserve"> SEQ MTEqn \c \* Arabic \* MERGEFORMAT </w:instrText>
      </w:r>
      <w:r>
        <w:rPr>
          <w:rFonts w:eastAsia="DengXian"/>
          <w:lang w:eastAsia="zh-CN"/>
        </w:rPr>
        <w:fldChar w:fldCharType="separate"/>
      </w:r>
      <w:r w:rsidR="003132EE">
        <w:rPr>
          <w:rFonts w:eastAsia="DengXian"/>
          <w:noProof/>
          <w:lang w:eastAsia="zh-CN"/>
        </w:rPr>
        <w:instrText>20</w:instrText>
      </w:r>
      <w:r>
        <w:rPr>
          <w:rFonts w:eastAsia="DengXian"/>
          <w:lang w:eastAsia="zh-CN"/>
        </w:rPr>
        <w:fldChar w:fldCharType="end"/>
      </w:r>
      <w:r>
        <w:rPr>
          <w:rFonts w:eastAsia="DengXian"/>
          <w:lang w:eastAsia="zh-CN"/>
        </w:rPr>
        <w:instrText>)</w:instrText>
      </w:r>
      <w:r>
        <w:rPr>
          <w:rFonts w:eastAsia="DengXian"/>
          <w:lang w:eastAsia="zh-CN"/>
        </w:rPr>
        <w:fldChar w:fldCharType="end"/>
      </w:r>
    </w:p>
    <w:p w14:paraId="4B5B13BC" w14:textId="0010FA67" w:rsidR="0056685B" w:rsidRDefault="0056685B" w:rsidP="0056685B">
      <w:pPr>
        <w:rPr>
          <w:rFonts w:eastAsia="DengXian"/>
          <w:lang w:eastAsia="zh-CN"/>
        </w:rPr>
      </w:pPr>
    </w:p>
    <w:p w14:paraId="2662F27F" w14:textId="3CFDCB01" w:rsidR="0056685B" w:rsidRDefault="0056685B" w:rsidP="0056685B">
      <w:pPr>
        <w:rPr>
          <w:rFonts w:eastAsia="DengXian"/>
          <w:lang w:eastAsia="zh-CN"/>
        </w:rPr>
      </w:pPr>
    </w:p>
    <w:p w14:paraId="6F61B6CF" w14:textId="12AF0E0D" w:rsidR="0056685B" w:rsidRDefault="0056685B" w:rsidP="0056685B">
      <w:pPr>
        <w:rPr>
          <w:rFonts w:eastAsia="DengXian"/>
          <w:lang w:eastAsia="zh-CN"/>
        </w:rPr>
      </w:pPr>
    </w:p>
    <w:p w14:paraId="60BABD19" w14:textId="76F540A5" w:rsidR="0056685B" w:rsidRDefault="0056685B" w:rsidP="0056685B">
      <w:pPr>
        <w:rPr>
          <w:rFonts w:eastAsia="DengXian"/>
          <w:lang w:eastAsia="zh-CN"/>
        </w:rPr>
      </w:pPr>
    </w:p>
    <w:p w14:paraId="39BDEE9B" w14:textId="4677831B" w:rsidR="0056685B" w:rsidRDefault="0056685B" w:rsidP="0056685B">
      <w:pPr>
        <w:rPr>
          <w:rFonts w:eastAsia="DengXian"/>
          <w:lang w:eastAsia="zh-CN"/>
        </w:rPr>
      </w:pPr>
    </w:p>
    <w:p w14:paraId="71ED71A1" w14:textId="3D2D30FD" w:rsidR="0056685B" w:rsidRDefault="0056685B" w:rsidP="0056685B">
      <w:pPr>
        <w:rPr>
          <w:rFonts w:eastAsia="DengXian"/>
          <w:lang w:eastAsia="zh-CN"/>
        </w:rPr>
      </w:pPr>
    </w:p>
    <w:p w14:paraId="09BD2B5C" w14:textId="39352CE8" w:rsidR="0056685B" w:rsidRDefault="0056685B" w:rsidP="0056685B">
      <w:pPr>
        <w:rPr>
          <w:rFonts w:eastAsia="DengXian"/>
          <w:lang w:eastAsia="zh-CN"/>
        </w:rPr>
      </w:pPr>
    </w:p>
    <w:p w14:paraId="48089ADF" w14:textId="0D2A27A5" w:rsidR="0056685B" w:rsidRDefault="0056685B" w:rsidP="0056685B">
      <w:pPr>
        <w:rPr>
          <w:rFonts w:eastAsia="DengXian"/>
          <w:lang w:eastAsia="zh-CN"/>
        </w:rPr>
      </w:pPr>
    </w:p>
    <w:p w14:paraId="253F951F" w14:textId="3D59FB00" w:rsidR="0056685B" w:rsidRPr="0056685B" w:rsidRDefault="0056685B" w:rsidP="0056685B">
      <w:pPr>
        <w:rPr>
          <w:rFonts w:eastAsia="DengXian"/>
          <w:lang w:eastAsia="zh-CN"/>
        </w:rPr>
      </w:pPr>
      <w:r>
        <w:rPr>
          <w:rFonts w:eastAsia="DengXian"/>
          <w:lang w:eastAsia="zh-CN"/>
        </w:rPr>
        <w:lastRenderedPageBreak/>
        <w:t>Total error:</w:t>
      </w:r>
    </w:p>
    <w:p w14:paraId="59AED5E9" w14:textId="77777777" w:rsidR="00DD70B9" w:rsidRDefault="006400FF" w:rsidP="00DD70B9">
      <w:pPr>
        <w:keepNext/>
        <w:jc w:val="center"/>
      </w:pPr>
      <w:r>
        <w:rPr>
          <w:noProof/>
        </w:rPr>
        <w:drawing>
          <wp:inline distT="0" distB="0" distL="0" distR="0" wp14:anchorId="0B507EB1" wp14:editId="1953CD88">
            <wp:extent cx="5591175" cy="4190881"/>
            <wp:effectExtent l="0" t="0" r="0" b="63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4730" cy="419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13272E" w14:textId="5FCE2703" w:rsidR="009442AB" w:rsidRDefault="00DD70B9" w:rsidP="00DD70B9">
      <w:pPr>
        <w:pStyle w:val="Caption"/>
        <w:jc w:val="center"/>
      </w:pPr>
      <w:r>
        <w:t xml:space="preserve">Figure </w:t>
      </w:r>
      <w:fldSimple w:instr=" SEQ Figure \* ARABIC ">
        <w:r w:rsidR="003132EE">
          <w:rPr>
            <w:noProof/>
          </w:rPr>
          <w:t>2</w:t>
        </w:r>
      </w:fldSimple>
      <w:r>
        <w:t xml:space="preserve"> Step sizes and errors</w:t>
      </w:r>
    </w:p>
    <w:p w14:paraId="2ED91886" w14:textId="598E998E" w:rsidR="00DD7F6A" w:rsidRDefault="00DD7F6A" w:rsidP="00DD7F6A">
      <w:pPr>
        <w:rPr>
          <w:rFonts w:eastAsia="DengXian"/>
        </w:rPr>
      </w:pPr>
    </w:p>
    <w:p w14:paraId="4EA5C45C" w14:textId="630AD104" w:rsidR="00DD7F6A" w:rsidRDefault="00DD7F6A" w:rsidP="009521B1">
      <w:pPr>
        <w:jc w:val="both"/>
        <w:rPr>
          <w:rFonts w:eastAsia="DengXian"/>
        </w:rPr>
      </w:pPr>
      <w:r>
        <w:rPr>
          <w:rFonts w:eastAsia="DengXian"/>
        </w:rPr>
        <w:t>As shown in figure 2, the total error</w:t>
      </w:r>
      <w:r w:rsidR="00F26B7E">
        <w:rPr>
          <w:rFonts w:eastAsia="DengXian"/>
        </w:rPr>
        <w:t xml:space="preserve"> decreases first and then reach the mini</w:t>
      </w:r>
      <w:r w:rsidR="002555EE">
        <w:rPr>
          <w:rFonts w:eastAsia="DengXian"/>
        </w:rPr>
        <w:t xml:space="preserve">mum valve, and then increase again. The minimum valve is 1e-05, which is close to our analytical </w:t>
      </w:r>
      <w:r w:rsidR="00842FBB">
        <w:rPr>
          <w:rFonts w:eastAsia="DengXian"/>
        </w:rPr>
        <w:t xml:space="preserve">calculation, 4.8e-05. </w:t>
      </w:r>
      <w:r w:rsidR="00390E50">
        <w:rPr>
          <w:rFonts w:eastAsia="DengXian"/>
        </w:rPr>
        <w:t xml:space="preserve">Though they are nearly 5 times, </w:t>
      </w:r>
      <w:r w:rsidR="009E54B2">
        <w:rPr>
          <w:rFonts w:eastAsia="DengXian"/>
        </w:rPr>
        <w:t xml:space="preserve">the reason is in </w:t>
      </w:r>
      <w:proofErr w:type="spellStart"/>
      <w:r w:rsidR="009E54B2">
        <w:rPr>
          <w:rFonts w:eastAsia="DengXian"/>
        </w:rPr>
        <w:t>Matlab</w:t>
      </w:r>
      <w:proofErr w:type="spellEnd"/>
      <w:r w:rsidR="009E54B2">
        <w:rPr>
          <w:rFonts w:eastAsia="DengXian"/>
        </w:rPr>
        <w:t xml:space="preserve"> code, the step sizes are 10 time always, </w:t>
      </w:r>
      <w:proofErr w:type="spellStart"/>
      <w:r w:rsidR="007D22C1">
        <w:rPr>
          <w:rFonts w:eastAsia="DengXian"/>
        </w:rPr>
        <w:t>etc</w:t>
      </w:r>
      <w:proofErr w:type="spellEnd"/>
      <w:r w:rsidR="007D22C1">
        <w:rPr>
          <w:rFonts w:eastAsia="DengXian"/>
        </w:rPr>
        <w:t>, 1e-</w:t>
      </w:r>
      <w:r w:rsidR="001705BC">
        <w:rPr>
          <w:rFonts w:eastAsia="DengXian"/>
        </w:rPr>
        <w:t>0</w:t>
      </w:r>
      <w:r w:rsidR="007D22C1">
        <w:rPr>
          <w:rFonts w:eastAsia="DengXian"/>
        </w:rPr>
        <w:t>5, 1e-</w:t>
      </w:r>
      <w:r w:rsidR="001705BC">
        <w:rPr>
          <w:rFonts w:eastAsia="DengXian"/>
        </w:rPr>
        <w:t>0</w:t>
      </w:r>
      <w:r w:rsidR="007D22C1">
        <w:rPr>
          <w:rFonts w:eastAsia="DengXian"/>
        </w:rPr>
        <w:t xml:space="preserve">6. </w:t>
      </w:r>
      <w:r w:rsidR="00B93F3D">
        <w:rPr>
          <w:rFonts w:eastAsia="DengXian"/>
        </w:rPr>
        <w:t>While in analytical calculation, the</w:t>
      </w:r>
      <w:r w:rsidR="00DF18FE">
        <w:rPr>
          <w:rFonts w:eastAsia="DengXian"/>
        </w:rPr>
        <w:t xml:space="preserve"> result is </w:t>
      </w:r>
      <w:proofErr w:type="gramStart"/>
      <w:r w:rsidR="00DF18FE">
        <w:rPr>
          <w:rFonts w:eastAsia="DengXian"/>
        </w:rPr>
        <w:t>exact(</w:t>
      </w:r>
      <w:proofErr w:type="gramEnd"/>
      <w:r w:rsidR="00DF18FE">
        <w:rPr>
          <w:rFonts w:eastAsia="DengXian"/>
        </w:rPr>
        <w:t xml:space="preserve">It should have small error since </w:t>
      </w:r>
      <w:r w:rsidR="00AF4C0B">
        <w:rPr>
          <w:rFonts w:eastAsia="DengXian"/>
        </w:rPr>
        <w:t xml:space="preserve">in my hand calculation, </w:t>
      </w:r>
      <w:r w:rsidR="00A66D3F">
        <w:rPr>
          <w:rFonts w:eastAsia="DengXian"/>
        </w:rPr>
        <w:t xml:space="preserve">the </w:t>
      </w:r>
      <w:r w:rsidR="005E16B6">
        <w:rPr>
          <w:rFonts w:eastAsia="DengXian"/>
        </w:rPr>
        <w:t>s</w:t>
      </w:r>
      <w:r w:rsidR="006119A0" w:rsidRPr="006119A0">
        <w:rPr>
          <w:rFonts w:eastAsia="DengXian"/>
        </w:rPr>
        <w:t xml:space="preserve">ignificant </w:t>
      </w:r>
      <w:r w:rsidR="005E16B6">
        <w:rPr>
          <w:rFonts w:eastAsia="DengXian"/>
        </w:rPr>
        <w:t>f</w:t>
      </w:r>
      <w:r w:rsidR="006119A0" w:rsidRPr="006119A0">
        <w:rPr>
          <w:rFonts w:eastAsia="DengXian"/>
        </w:rPr>
        <w:t>igures</w:t>
      </w:r>
      <w:r w:rsidR="00AF4C0B">
        <w:rPr>
          <w:rFonts w:eastAsia="DengXian"/>
        </w:rPr>
        <w:t xml:space="preserve"> is 4</w:t>
      </w:r>
      <w:r w:rsidR="00A66D3F">
        <w:rPr>
          <w:rFonts w:eastAsia="DengXian"/>
        </w:rPr>
        <w:t xml:space="preserve"> </w:t>
      </w:r>
      <w:r w:rsidR="00DF18FE">
        <w:rPr>
          <w:rFonts w:eastAsia="DengXian"/>
        </w:rPr>
        <w:t>).</w:t>
      </w:r>
    </w:p>
    <w:p w14:paraId="60F7BF38" w14:textId="1B6F9F3D" w:rsidR="00BF0526" w:rsidRDefault="00BF0526" w:rsidP="00DD7F6A">
      <w:pPr>
        <w:rPr>
          <w:rFonts w:eastAsia="DengXian"/>
        </w:rPr>
      </w:pPr>
    </w:p>
    <w:p w14:paraId="243C9D1C" w14:textId="2663603B" w:rsidR="00BF0526" w:rsidRDefault="00BF0526" w:rsidP="009521B1">
      <w:pPr>
        <w:jc w:val="both"/>
        <w:rPr>
          <w:rFonts w:eastAsia="DengXian"/>
        </w:rPr>
      </w:pPr>
      <w:r>
        <w:rPr>
          <w:rFonts w:eastAsia="DengXian"/>
        </w:rPr>
        <w:t xml:space="preserve">Propagation error </w:t>
      </w:r>
      <w:r w:rsidR="009F0492">
        <w:rPr>
          <w:rFonts w:eastAsia="DengXian"/>
        </w:rPr>
        <w:t>decreases</w:t>
      </w:r>
      <w:r>
        <w:rPr>
          <w:rFonts w:eastAsia="DengXian"/>
        </w:rPr>
        <w:t xml:space="preserve"> with increas</w:t>
      </w:r>
      <w:r w:rsidR="00A053BC">
        <w:rPr>
          <w:rFonts w:eastAsia="DengXian"/>
        </w:rPr>
        <w:t>ing</w:t>
      </w:r>
      <w:r>
        <w:rPr>
          <w:rFonts w:eastAsia="DengXian"/>
        </w:rPr>
        <w:t xml:space="preserve"> of step sizes,</w:t>
      </w:r>
      <w:r w:rsidR="00F109A5">
        <w:rPr>
          <w:rFonts w:eastAsia="DengXian"/>
        </w:rPr>
        <w:t xml:space="preserve"> the reason is</w:t>
      </w:r>
      <w:r w:rsidR="00F2792D">
        <w:rPr>
          <w:rFonts w:eastAsia="DengXian"/>
        </w:rPr>
        <w:t xml:space="preserve"> computer</w:t>
      </w:r>
      <w:r w:rsidR="006C1C84">
        <w:rPr>
          <w:rFonts w:eastAsia="DengXian"/>
        </w:rPr>
        <w:t xml:space="preserve"> could use more</w:t>
      </w:r>
      <w:r w:rsidR="003C7DC5">
        <w:rPr>
          <w:rFonts w:eastAsia="DengXian"/>
        </w:rPr>
        <w:t xml:space="preserve"> </w:t>
      </w:r>
      <w:r w:rsidR="006C1C84">
        <w:rPr>
          <w:rFonts w:eastAsia="DengXian"/>
        </w:rPr>
        <w:t xml:space="preserve">effective value in </w:t>
      </w:r>
      <w:r w:rsidR="005110BA">
        <w:rPr>
          <w:rFonts w:eastAsia="DengXian"/>
        </w:rPr>
        <w:t xml:space="preserve">single </w:t>
      </w:r>
      <w:r w:rsidR="006C1C84">
        <w:rPr>
          <w:rFonts w:eastAsia="DengXian"/>
        </w:rPr>
        <w:t>data</w:t>
      </w:r>
      <w:r w:rsidR="003C7DC5">
        <w:rPr>
          <w:rFonts w:eastAsia="DengXian"/>
        </w:rPr>
        <w:t xml:space="preserve">, which reduces the effect </w:t>
      </w:r>
      <w:r w:rsidR="00A05D45">
        <w:rPr>
          <w:rFonts w:eastAsia="DengXian"/>
        </w:rPr>
        <w:t>of machine accuracy.</w:t>
      </w:r>
    </w:p>
    <w:p w14:paraId="4D6F8403" w14:textId="4A2832FE" w:rsidR="00083E92" w:rsidRDefault="00083E92" w:rsidP="00DD7F6A">
      <w:pPr>
        <w:rPr>
          <w:rFonts w:eastAsia="DengXian"/>
        </w:rPr>
      </w:pPr>
    </w:p>
    <w:p w14:paraId="03391431" w14:textId="31017C04" w:rsidR="00083E92" w:rsidRDefault="00083E92" w:rsidP="009521B1">
      <w:pPr>
        <w:jc w:val="both"/>
        <w:rPr>
          <w:rFonts w:eastAsia="DengXian"/>
        </w:rPr>
      </w:pPr>
      <w:r>
        <w:rPr>
          <w:rFonts w:eastAsia="DengXian"/>
        </w:rPr>
        <w:t>Relative discre</w:t>
      </w:r>
      <w:r w:rsidR="00F84E07">
        <w:rPr>
          <w:rFonts w:eastAsia="DengXian"/>
        </w:rPr>
        <w:t>tiza</w:t>
      </w:r>
      <w:r>
        <w:rPr>
          <w:rFonts w:eastAsia="DengXian"/>
        </w:rPr>
        <w:t>tion error increases with increasing of step sizes, the reason is</w:t>
      </w:r>
      <w:r w:rsidR="007A60C4">
        <w:rPr>
          <w:rFonts w:eastAsia="DengXian"/>
        </w:rPr>
        <w:t xml:space="preserve"> large step sizes c</w:t>
      </w:r>
      <w:r w:rsidR="00C220A2">
        <w:rPr>
          <w:rFonts w:eastAsia="DengXian"/>
        </w:rPr>
        <w:t>ould not describe details around x, which increases the discr</w:t>
      </w:r>
      <w:r w:rsidR="00F84E07">
        <w:rPr>
          <w:rFonts w:eastAsia="DengXian"/>
        </w:rPr>
        <w:t>etization error. This featu</w:t>
      </w:r>
      <w:r w:rsidR="003247C6">
        <w:rPr>
          <w:rFonts w:eastAsia="DengXian"/>
        </w:rPr>
        <w:t xml:space="preserve">re could see in equation 1.16, the description of </w:t>
      </w:r>
      <w:r w:rsidR="001705BC">
        <w:rPr>
          <w:rFonts w:eastAsia="DengXian"/>
        </w:rPr>
        <w:t>discretization error.</w:t>
      </w:r>
    </w:p>
    <w:p w14:paraId="20FF7F12" w14:textId="04BA924F" w:rsidR="005E16B6" w:rsidRDefault="005E16B6" w:rsidP="00DD7F6A">
      <w:pPr>
        <w:rPr>
          <w:rFonts w:eastAsia="DengXian"/>
        </w:rPr>
      </w:pPr>
    </w:p>
    <w:p w14:paraId="048BA018" w14:textId="33B1C01E" w:rsidR="005E16B6" w:rsidRDefault="005E16B6" w:rsidP="009521B1">
      <w:pPr>
        <w:jc w:val="both"/>
        <w:rPr>
          <w:rFonts w:eastAsia="DengXian"/>
        </w:rPr>
      </w:pPr>
      <w:r>
        <w:rPr>
          <w:rFonts w:eastAsia="DengXian"/>
        </w:rPr>
        <w:t>Overall, the total error</w:t>
      </w:r>
      <w:r w:rsidR="009B599E">
        <w:rPr>
          <w:rFonts w:eastAsia="DengXian"/>
        </w:rPr>
        <w:t xml:space="preserve"> is influenced by propagation error </w:t>
      </w:r>
      <w:r w:rsidR="008B4271">
        <w:rPr>
          <w:rFonts w:eastAsia="DengXian"/>
        </w:rPr>
        <w:t xml:space="preserve">when step sizes are nearly </w:t>
      </w:r>
      <w:r w:rsidR="006551CB">
        <w:rPr>
          <w:rFonts w:eastAsia="DengXian"/>
        </w:rPr>
        <w:t xml:space="preserve">equal to </w:t>
      </w:r>
      <w:r w:rsidR="008B4271">
        <w:rPr>
          <w:rFonts w:eastAsia="DengXian"/>
        </w:rPr>
        <w:t xml:space="preserve">machine accuracy, the </w:t>
      </w:r>
      <w:r w:rsidR="006551CB">
        <w:rPr>
          <w:rFonts w:eastAsia="DengXian"/>
        </w:rPr>
        <w:t xml:space="preserve">reason is </w:t>
      </w:r>
      <w:r w:rsidR="009B599E">
        <w:rPr>
          <w:rFonts w:eastAsia="DengXian"/>
        </w:rPr>
        <w:t xml:space="preserve">the </w:t>
      </w:r>
      <w:r w:rsidR="006551CB">
        <w:rPr>
          <w:rFonts w:eastAsia="DengXian"/>
        </w:rPr>
        <w:t>computer could not</w:t>
      </w:r>
      <w:r w:rsidR="002F6663">
        <w:rPr>
          <w:rFonts w:eastAsia="DengXian"/>
        </w:rPr>
        <w:t xml:space="preserve"> distinguish theses step sizes and cause many </w:t>
      </w:r>
      <w:proofErr w:type="gramStart"/>
      <w:r w:rsidR="002F6663">
        <w:rPr>
          <w:rFonts w:eastAsia="DengXian"/>
        </w:rPr>
        <w:t>error</w:t>
      </w:r>
      <w:proofErr w:type="gramEnd"/>
      <w:r w:rsidR="00F12877">
        <w:rPr>
          <w:rFonts w:eastAsia="DengXian"/>
        </w:rPr>
        <w:t xml:space="preserve">. Increasing the machine accuracy could reduce the total error which could be get through more </w:t>
      </w:r>
      <w:r w:rsidR="005431BB">
        <w:rPr>
          <w:rFonts w:eastAsia="DengXian"/>
        </w:rPr>
        <w:t>byte’s</w:t>
      </w:r>
      <w:r w:rsidR="00F12877">
        <w:rPr>
          <w:rFonts w:eastAsia="DengXian"/>
        </w:rPr>
        <w:t xml:space="preserve"> data.</w:t>
      </w:r>
      <w:r w:rsidR="005431BB">
        <w:rPr>
          <w:rFonts w:eastAsia="DengXian"/>
        </w:rPr>
        <w:t xml:space="preserve"> Then, </w:t>
      </w:r>
      <w:r w:rsidR="002F6663">
        <w:rPr>
          <w:rFonts w:eastAsia="DengXian"/>
        </w:rPr>
        <w:t xml:space="preserve">with step sizes increasing, </w:t>
      </w:r>
      <w:r w:rsidR="005431BB">
        <w:rPr>
          <w:rFonts w:eastAsia="DengXian"/>
        </w:rPr>
        <w:t xml:space="preserve">the total error is </w:t>
      </w:r>
      <w:r w:rsidR="00FF2359">
        <w:rPr>
          <w:rFonts w:eastAsia="DengXian"/>
        </w:rPr>
        <w:t>influenced</w:t>
      </w:r>
      <w:r w:rsidR="005431BB">
        <w:rPr>
          <w:rFonts w:eastAsia="DengXian"/>
        </w:rPr>
        <w:t xml:space="preserve"> by discret</w:t>
      </w:r>
      <w:r w:rsidR="00B9016E">
        <w:rPr>
          <w:rFonts w:eastAsia="DengXian"/>
        </w:rPr>
        <w:t>iz</w:t>
      </w:r>
      <w:r w:rsidR="005431BB">
        <w:rPr>
          <w:rFonts w:eastAsia="DengXian"/>
        </w:rPr>
        <w:t xml:space="preserve">ation error </w:t>
      </w:r>
      <w:r w:rsidR="00B9016E">
        <w:rPr>
          <w:rFonts w:eastAsia="DengXian"/>
        </w:rPr>
        <w:t>since large</w:t>
      </w:r>
      <w:r w:rsidR="00FF2359">
        <w:rPr>
          <w:rFonts w:eastAsia="DengXian"/>
        </w:rPr>
        <w:t xml:space="preserve"> step sizes taken too much error around the x, which could get through Taylor expansion.</w:t>
      </w:r>
    </w:p>
    <w:p w14:paraId="4524148B" w14:textId="1434E394" w:rsidR="009521B1" w:rsidRDefault="009521B1" w:rsidP="009521B1">
      <w:pPr>
        <w:jc w:val="both"/>
        <w:rPr>
          <w:rFonts w:eastAsia="DengXian"/>
        </w:rPr>
      </w:pPr>
    </w:p>
    <w:p w14:paraId="4C0B5864" w14:textId="6A4AD3EF" w:rsidR="009521B1" w:rsidRDefault="009521B1" w:rsidP="009521B1">
      <w:pPr>
        <w:jc w:val="both"/>
        <w:rPr>
          <w:rFonts w:eastAsia="DengXian"/>
        </w:rPr>
      </w:pPr>
    </w:p>
    <w:p w14:paraId="53B16F55" w14:textId="77777777" w:rsidR="009521B1" w:rsidRPr="00DD7F6A" w:rsidRDefault="009521B1" w:rsidP="009521B1">
      <w:pPr>
        <w:jc w:val="both"/>
        <w:rPr>
          <w:rFonts w:eastAsia="DengXian"/>
        </w:rPr>
      </w:pPr>
    </w:p>
    <w:sectPr w:rsidR="009521B1" w:rsidRPr="00DD7F6A">
      <w:footerReference w:type="default" r:id="rId5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BB9013" w14:textId="77777777" w:rsidR="008C227B" w:rsidRDefault="008C227B" w:rsidP="00BF6D00">
      <w:r>
        <w:separator/>
      </w:r>
    </w:p>
  </w:endnote>
  <w:endnote w:type="continuationSeparator" w:id="0">
    <w:p w14:paraId="243009ED" w14:textId="77777777" w:rsidR="008C227B" w:rsidRDefault="008C227B" w:rsidP="00BF6D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NPFMWR+CMR12">
    <w:altName w:val="Leelawadee UI"/>
    <w:charset w:val="01"/>
    <w:family w:val="auto"/>
    <w:pitch w:val="variable"/>
    <w:sig w:usb0="01010101" w:usb1="01010101" w:usb2="01010101" w:usb3="01010101" w:csb0="01010101" w:csb1="01010101"/>
  </w:font>
  <w:font w:name="CMTT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LTGRQV+CMBX12">
    <w:altName w:val="Leelawadee UI"/>
    <w:charset w:val="01"/>
    <w:family w:val="auto"/>
    <w:pitch w:val="variable"/>
    <w:sig w:usb0="01010101" w:usb1="01010101" w:usb2="01010101" w:usb3="01010101" w:csb0="01010101" w:csb1="01010101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36C4F7" w14:textId="77777777" w:rsidR="00BF6D00" w:rsidRDefault="00BF6D00">
    <w:pPr>
      <w:pStyle w:val="Footer"/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>
      <w:rPr>
        <w:caps/>
        <w:noProof/>
        <w:color w:val="4472C4" w:themeColor="accent1"/>
      </w:rPr>
      <w:t>2</w:t>
    </w:r>
    <w:r>
      <w:rPr>
        <w:caps/>
        <w:noProof/>
        <w:color w:val="4472C4" w:themeColor="accent1"/>
      </w:rPr>
      <w:fldChar w:fldCharType="end"/>
    </w:r>
  </w:p>
  <w:p w14:paraId="6BD03F95" w14:textId="77777777" w:rsidR="00BF6D00" w:rsidRDefault="00BF6D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7D2BC4" w14:textId="77777777" w:rsidR="008C227B" w:rsidRDefault="008C227B" w:rsidP="00BF6D00">
      <w:r>
        <w:separator/>
      </w:r>
    </w:p>
  </w:footnote>
  <w:footnote w:type="continuationSeparator" w:id="0">
    <w:p w14:paraId="7DC3AE6E" w14:textId="77777777" w:rsidR="008C227B" w:rsidRDefault="008C227B" w:rsidP="00BF6D0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tAABM3NTM3MzS0NDJR2l4NTi4sz8PJACw1oAnK2+0CwAAAA="/>
  </w:docVars>
  <w:rsids>
    <w:rsidRoot w:val="006062AA"/>
    <w:rsid w:val="000117EC"/>
    <w:rsid w:val="000127FF"/>
    <w:rsid w:val="00017DF5"/>
    <w:rsid w:val="00021CCB"/>
    <w:rsid w:val="00024CBA"/>
    <w:rsid w:val="00025573"/>
    <w:rsid w:val="00025E4E"/>
    <w:rsid w:val="00042232"/>
    <w:rsid w:val="00043B70"/>
    <w:rsid w:val="00046756"/>
    <w:rsid w:val="00055022"/>
    <w:rsid w:val="00056D7A"/>
    <w:rsid w:val="000663FA"/>
    <w:rsid w:val="00067036"/>
    <w:rsid w:val="000751BE"/>
    <w:rsid w:val="00081478"/>
    <w:rsid w:val="00082A62"/>
    <w:rsid w:val="00083E92"/>
    <w:rsid w:val="00092184"/>
    <w:rsid w:val="0009537F"/>
    <w:rsid w:val="000A2B65"/>
    <w:rsid w:val="000A61CD"/>
    <w:rsid w:val="000B55C8"/>
    <w:rsid w:val="000D5EB7"/>
    <w:rsid w:val="000D78E0"/>
    <w:rsid w:val="000E2669"/>
    <w:rsid w:val="000E2B45"/>
    <w:rsid w:val="000E55E4"/>
    <w:rsid w:val="001019FD"/>
    <w:rsid w:val="00103BA8"/>
    <w:rsid w:val="00114FE6"/>
    <w:rsid w:val="001239E3"/>
    <w:rsid w:val="00124207"/>
    <w:rsid w:val="00124B78"/>
    <w:rsid w:val="00136E34"/>
    <w:rsid w:val="00145CFB"/>
    <w:rsid w:val="00146ADA"/>
    <w:rsid w:val="00147D6D"/>
    <w:rsid w:val="00151460"/>
    <w:rsid w:val="00152879"/>
    <w:rsid w:val="00152E37"/>
    <w:rsid w:val="00160F64"/>
    <w:rsid w:val="00163BCC"/>
    <w:rsid w:val="00166652"/>
    <w:rsid w:val="001705BC"/>
    <w:rsid w:val="00173E58"/>
    <w:rsid w:val="001A611E"/>
    <w:rsid w:val="001C1D1B"/>
    <w:rsid w:val="001D0628"/>
    <w:rsid w:val="001D169B"/>
    <w:rsid w:val="001D1DD9"/>
    <w:rsid w:val="001F6D07"/>
    <w:rsid w:val="00207073"/>
    <w:rsid w:val="00211A51"/>
    <w:rsid w:val="0021284E"/>
    <w:rsid w:val="00212C34"/>
    <w:rsid w:val="00216AAE"/>
    <w:rsid w:val="002266BF"/>
    <w:rsid w:val="002335C0"/>
    <w:rsid w:val="00233D36"/>
    <w:rsid w:val="0023730E"/>
    <w:rsid w:val="002526E5"/>
    <w:rsid w:val="00254169"/>
    <w:rsid w:val="002555EE"/>
    <w:rsid w:val="00257E4C"/>
    <w:rsid w:val="0026019F"/>
    <w:rsid w:val="00280BC7"/>
    <w:rsid w:val="00281437"/>
    <w:rsid w:val="002A4CA7"/>
    <w:rsid w:val="002A55EB"/>
    <w:rsid w:val="002B0CD6"/>
    <w:rsid w:val="002B19CC"/>
    <w:rsid w:val="002B4109"/>
    <w:rsid w:val="002B71A1"/>
    <w:rsid w:val="002C03BF"/>
    <w:rsid w:val="002C59CC"/>
    <w:rsid w:val="002D7ADD"/>
    <w:rsid w:val="002F6663"/>
    <w:rsid w:val="00304C3D"/>
    <w:rsid w:val="003100FB"/>
    <w:rsid w:val="003126BC"/>
    <w:rsid w:val="003132EE"/>
    <w:rsid w:val="00315B40"/>
    <w:rsid w:val="00315D47"/>
    <w:rsid w:val="003247C6"/>
    <w:rsid w:val="003347BF"/>
    <w:rsid w:val="00343001"/>
    <w:rsid w:val="00357E4D"/>
    <w:rsid w:val="0036435B"/>
    <w:rsid w:val="00370472"/>
    <w:rsid w:val="00376415"/>
    <w:rsid w:val="00376499"/>
    <w:rsid w:val="00377B68"/>
    <w:rsid w:val="00384821"/>
    <w:rsid w:val="00384E84"/>
    <w:rsid w:val="00390E50"/>
    <w:rsid w:val="00395B0C"/>
    <w:rsid w:val="003B06C6"/>
    <w:rsid w:val="003B676F"/>
    <w:rsid w:val="003C1810"/>
    <w:rsid w:val="003C26A7"/>
    <w:rsid w:val="003C7DC5"/>
    <w:rsid w:val="003D2262"/>
    <w:rsid w:val="003D23F2"/>
    <w:rsid w:val="003D2825"/>
    <w:rsid w:val="003E0D24"/>
    <w:rsid w:val="003E1317"/>
    <w:rsid w:val="003E7A90"/>
    <w:rsid w:val="003F585A"/>
    <w:rsid w:val="00404C29"/>
    <w:rsid w:val="004051E3"/>
    <w:rsid w:val="00407A5A"/>
    <w:rsid w:val="00420191"/>
    <w:rsid w:val="00435603"/>
    <w:rsid w:val="00440F69"/>
    <w:rsid w:val="00444BC0"/>
    <w:rsid w:val="0045208E"/>
    <w:rsid w:val="0045618F"/>
    <w:rsid w:val="00461FCB"/>
    <w:rsid w:val="0046294C"/>
    <w:rsid w:val="00463EEE"/>
    <w:rsid w:val="004716B2"/>
    <w:rsid w:val="00471E19"/>
    <w:rsid w:val="00477656"/>
    <w:rsid w:val="004804E5"/>
    <w:rsid w:val="00484887"/>
    <w:rsid w:val="004853AE"/>
    <w:rsid w:val="004C1910"/>
    <w:rsid w:val="004C4E37"/>
    <w:rsid w:val="004C64FC"/>
    <w:rsid w:val="004C6502"/>
    <w:rsid w:val="004C6F32"/>
    <w:rsid w:val="004F5F84"/>
    <w:rsid w:val="004F6E55"/>
    <w:rsid w:val="005110BA"/>
    <w:rsid w:val="0051182F"/>
    <w:rsid w:val="00516B7B"/>
    <w:rsid w:val="00530A12"/>
    <w:rsid w:val="00536C99"/>
    <w:rsid w:val="0054214C"/>
    <w:rsid w:val="005431BB"/>
    <w:rsid w:val="005471CB"/>
    <w:rsid w:val="00562C67"/>
    <w:rsid w:val="005646DF"/>
    <w:rsid w:val="005651C9"/>
    <w:rsid w:val="0056685B"/>
    <w:rsid w:val="0059082C"/>
    <w:rsid w:val="00593507"/>
    <w:rsid w:val="005A379C"/>
    <w:rsid w:val="005A62C7"/>
    <w:rsid w:val="005A6F36"/>
    <w:rsid w:val="005B0DBE"/>
    <w:rsid w:val="005B58DC"/>
    <w:rsid w:val="005B6747"/>
    <w:rsid w:val="005B7276"/>
    <w:rsid w:val="005C6B57"/>
    <w:rsid w:val="005E0BCA"/>
    <w:rsid w:val="005E16B6"/>
    <w:rsid w:val="005F44F1"/>
    <w:rsid w:val="006062AA"/>
    <w:rsid w:val="0060645E"/>
    <w:rsid w:val="006119A0"/>
    <w:rsid w:val="0061371A"/>
    <w:rsid w:val="0061429B"/>
    <w:rsid w:val="006221E5"/>
    <w:rsid w:val="00623B67"/>
    <w:rsid w:val="0062781A"/>
    <w:rsid w:val="0063188F"/>
    <w:rsid w:val="00634356"/>
    <w:rsid w:val="00635628"/>
    <w:rsid w:val="006400FF"/>
    <w:rsid w:val="00646BA4"/>
    <w:rsid w:val="006551CB"/>
    <w:rsid w:val="00655B9E"/>
    <w:rsid w:val="00656EF5"/>
    <w:rsid w:val="006639EC"/>
    <w:rsid w:val="00664EFC"/>
    <w:rsid w:val="00665149"/>
    <w:rsid w:val="00670EBA"/>
    <w:rsid w:val="006767A0"/>
    <w:rsid w:val="00680A4F"/>
    <w:rsid w:val="006861A9"/>
    <w:rsid w:val="00695C83"/>
    <w:rsid w:val="006962FB"/>
    <w:rsid w:val="006965C0"/>
    <w:rsid w:val="006A042A"/>
    <w:rsid w:val="006C1C84"/>
    <w:rsid w:val="006D0677"/>
    <w:rsid w:val="006D2DC5"/>
    <w:rsid w:val="006E1639"/>
    <w:rsid w:val="006E2F05"/>
    <w:rsid w:val="006E73B2"/>
    <w:rsid w:val="006F097E"/>
    <w:rsid w:val="006F3FA9"/>
    <w:rsid w:val="006F79E7"/>
    <w:rsid w:val="00701ECD"/>
    <w:rsid w:val="00704D32"/>
    <w:rsid w:val="00721A7D"/>
    <w:rsid w:val="007322A2"/>
    <w:rsid w:val="0074185F"/>
    <w:rsid w:val="0074373C"/>
    <w:rsid w:val="00744F82"/>
    <w:rsid w:val="00756B93"/>
    <w:rsid w:val="007676F5"/>
    <w:rsid w:val="00774B79"/>
    <w:rsid w:val="007836B6"/>
    <w:rsid w:val="00791A7A"/>
    <w:rsid w:val="00792491"/>
    <w:rsid w:val="007965FC"/>
    <w:rsid w:val="007A60C4"/>
    <w:rsid w:val="007B0BED"/>
    <w:rsid w:val="007B3BEC"/>
    <w:rsid w:val="007B4D42"/>
    <w:rsid w:val="007B5477"/>
    <w:rsid w:val="007B6B8F"/>
    <w:rsid w:val="007C1AC0"/>
    <w:rsid w:val="007D22C1"/>
    <w:rsid w:val="007D253B"/>
    <w:rsid w:val="007D368F"/>
    <w:rsid w:val="007D5502"/>
    <w:rsid w:val="007E0480"/>
    <w:rsid w:val="007F50F3"/>
    <w:rsid w:val="007F7387"/>
    <w:rsid w:val="00804AF9"/>
    <w:rsid w:val="00820FED"/>
    <w:rsid w:val="00825B9C"/>
    <w:rsid w:val="0082635A"/>
    <w:rsid w:val="00837280"/>
    <w:rsid w:val="00842FBB"/>
    <w:rsid w:val="0085523A"/>
    <w:rsid w:val="00861A49"/>
    <w:rsid w:val="00861E66"/>
    <w:rsid w:val="00872252"/>
    <w:rsid w:val="00872E0A"/>
    <w:rsid w:val="00873FBC"/>
    <w:rsid w:val="00874185"/>
    <w:rsid w:val="008811BC"/>
    <w:rsid w:val="008938E4"/>
    <w:rsid w:val="008A0286"/>
    <w:rsid w:val="008B3A0B"/>
    <w:rsid w:val="008B4271"/>
    <w:rsid w:val="008B77F4"/>
    <w:rsid w:val="008C179B"/>
    <w:rsid w:val="008C227B"/>
    <w:rsid w:val="008D24D7"/>
    <w:rsid w:val="008E37ED"/>
    <w:rsid w:val="008E4988"/>
    <w:rsid w:val="008F2646"/>
    <w:rsid w:val="00911E4C"/>
    <w:rsid w:val="00917E6D"/>
    <w:rsid w:val="0093372A"/>
    <w:rsid w:val="00935108"/>
    <w:rsid w:val="009352FF"/>
    <w:rsid w:val="00935C3D"/>
    <w:rsid w:val="00937894"/>
    <w:rsid w:val="009409BD"/>
    <w:rsid w:val="009442AB"/>
    <w:rsid w:val="009446F5"/>
    <w:rsid w:val="0094548F"/>
    <w:rsid w:val="009521B1"/>
    <w:rsid w:val="00966A13"/>
    <w:rsid w:val="0096756F"/>
    <w:rsid w:val="00971CC5"/>
    <w:rsid w:val="00972013"/>
    <w:rsid w:val="00981BEA"/>
    <w:rsid w:val="0098229A"/>
    <w:rsid w:val="009B599E"/>
    <w:rsid w:val="009C6C1D"/>
    <w:rsid w:val="009D32CC"/>
    <w:rsid w:val="009E54B2"/>
    <w:rsid w:val="009F0492"/>
    <w:rsid w:val="009F13C6"/>
    <w:rsid w:val="009F4C83"/>
    <w:rsid w:val="009F50FA"/>
    <w:rsid w:val="00A004B9"/>
    <w:rsid w:val="00A00768"/>
    <w:rsid w:val="00A053BC"/>
    <w:rsid w:val="00A0565F"/>
    <w:rsid w:val="00A05D45"/>
    <w:rsid w:val="00A126E5"/>
    <w:rsid w:val="00A2316B"/>
    <w:rsid w:val="00A43A91"/>
    <w:rsid w:val="00A567FC"/>
    <w:rsid w:val="00A6488D"/>
    <w:rsid w:val="00A65A73"/>
    <w:rsid w:val="00A66D3F"/>
    <w:rsid w:val="00A70196"/>
    <w:rsid w:val="00A73AE3"/>
    <w:rsid w:val="00A74E47"/>
    <w:rsid w:val="00A76235"/>
    <w:rsid w:val="00A82A5F"/>
    <w:rsid w:val="00AA4611"/>
    <w:rsid w:val="00AA5E6F"/>
    <w:rsid w:val="00AB3E30"/>
    <w:rsid w:val="00AB6E3D"/>
    <w:rsid w:val="00AC1087"/>
    <w:rsid w:val="00AC1CE2"/>
    <w:rsid w:val="00AD06C1"/>
    <w:rsid w:val="00AD2939"/>
    <w:rsid w:val="00AD362F"/>
    <w:rsid w:val="00AD70A7"/>
    <w:rsid w:val="00AD7BB2"/>
    <w:rsid w:val="00AE4A8F"/>
    <w:rsid w:val="00AE53DD"/>
    <w:rsid w:val="00AF18DD"/>
    <w:rsid w:val="00AF2719"/>
    <w:rsid w:val="00AF476A"/>
    <w:rsid w:val="00AF4C0B"/>
    <w:rsid w:val="00AF6CBE"/>
    <w:rsid w:val="00B11DBB"/>
    <w:rsid w:val="00B126FE"/>
    <w:rsid w:val="00B15D42"/>
    <w:rsid w:val="00B23DD5"/>
    <w:rsid w:val="00B24F27"/>
    <w:rsid w:val="00B34D98"/>
    <w:rsid w:val="00B420BD"/>
    <w:rsid w:val="00B562E7"/>
    <w:rsid w:val="00B67CD7"/>
    <w:rsid w:val="00B83BFC"/>
    <w:rsid w:val="00B9016E"/>
    <w:rsid w:val="00B93F3D"/>
    <w:rsid w:val="00BA448C"/>
    <w:rsid w:val="00BA7A5C"/>
    <w:rsid w:val="00BA7D68"/>
    <w:rsid w:val="00BB51AE"/>
    <w:rsid w:val="00BC5D61"/>
    <w:rsid w:val="00BD2C68"/>
    <w:rsid w:val="00BD4E09"/>
    <w:rsid w:val="00BE666A"/>
    <w:rsid w:val="00BF0526"/>
    <w:rsid w:val="00BF4A23"/>
    <w:rsid w:val="00BF6D00"/>
    <w:rsid w:val="00C02001"/>
    <w:rsid w:val="00C02151"/>
    <w:rsid w:val="00C02A90"/>
    <w:rsid w:val="00C10A9B"/>
    <w:rsid w:val="00C122A1"/>
    <w:rsid w:val="00C135B5"/>
    <w:rsid w:val="00C220A2"/>
    <w:rsid w:val="00C2446E"/>
    <w:rsid w:val="00C35675"/>
    <w:rsid w:val="00C37454"/>
    <w:rsid w:val="00C40E5F"/>
    <w:rsid w:val="00C43EDE"/>
    <w:rsid w:val="00C5793E"/>
    <w:rsid w:val="00C61C60"/>
    <w:rsid w:val="00C75B3D"/>
    <w:rsid w:val="00C9496D"/>
    <w:rsid w:val="00C97751"/>
    <w:rsid w:val="00CC35AE"/>
    <w:rsid w:val="00CC4CFF"/>
    <w:rsid w:val="00CD3031"/>
    <w:rsid w:val="00CD4354"/>
    <w:rsid w:val="00CD6C2F"/>
    <w:rsid w:val="00CD7DC4"/>
    <w:rsid w:val="00D04D7F"/>
    <w:rsid w:val="00D06BBE"/>
    <w:rsid w:val="00D12408"/>
    <w:rsid w:val="00D17128"/>
    <w:rsid w:val="00D44F93"/>
    <w:rsid w:val="00D51573"/>
    <w:rsid w:val="00D56723"/>
    <w:rsid w:val="00D57E98"/>
    <w:rsid w:val="00D658AE"/>
    <w:rsid w:val="00D8516C"/>
    <w:rsid w:val="00D86A33"/>
    <w:rsid w:val="00D9127E"/>
    <w:rsid w:val="00D9359C"/>
    <w:rsid w:val="00DB44A2"/>
    <w:rsid w:val="00DB55C3"/>
    <w:rsid w:val="00DC0552"/>
    <w:rsid w:val="00DC239B"/>
    <w:rsid w:val="00DD70B9"/>
    <w:rsid w:val="00DD7F6A"/>
    <w:rsid w:val="00DE0D8D"/>
    <w:rsid w:val="00DE6C54"/>
    <w:rsid w:val="00DF1093"/>
    <w:rsid w:val="00DF18FE"/>
    <w:rsid w:val="00E11C38"/>
    <w:rsid w:val="00E15FD7"/>
    <w:rsid w:val="00E17F39"/>
    <w:rsid w:val="00E3369A"/>
    <w:rsid w:val="00E37F54"/>
    <w:rsid w:val="00E4175D"/>
    <w:rsid w:val="00E561A7"/>
    <w:rsid w:val="00E60EB5"/>
    <w:rsid w:val="00E62D84"/>
    <w:rsid w:val="00E859A8"/>
    <w:rsid w:val="00E90493"/>
    <w:rsid w:val="00E957D3"/>
    <w:rsid w:val="00E9680A"/>
    <w:rsid w:val="00EE5743"/>
    <w:rsid w:val="00EF2475"/>
    <w:rsid w:val="00EF49D1"/>
    <w:rsid w:val="00F03664"/>
    <w:rsid w:val="00F109A5"/>
    <w:rsid w:val="00F12877"/>
    <w:rsid w:val="00F20FAB"/>
    <w:rsid w:val="00F26B7E"/>
    <w:rsid w:val="00F2792D"/>
    <w:rsid w:val="00F35D80"/>
    <w:rsid w:val="00F402A6"/>
    <w:rsid w:val="00F405B6"/>
    <w:rsid w:val="00F420FC"/>
    <w:rsid w:val="00F45849"/>
    <w:rsid w:val="00F46E32"/>
    <w:rsid w:val="00F5301E"/>
    <w:rsid w:val="00F53CC8"/>
    <w:rsid w:val="00F65E9A"/>
    <w:rsid w:val="00F84E07"/>
    <w:rsid w:val="00FB0079"/>
    <w:rsid w:val="00FB2A4A"/>
    <w:rsid w:val="00FC06E6"/>
    <w:rsid w:val="00FC0A6E"/>
    <w:rsid w:val="00FC40D8"/>
    <w:rsid w:val="00FC686E"/>
    <w:rsid w:val="00FC77B4"/>
    <w:rsid w:val="00FD273F"/>
    <w:rsid w:val="00FD3239"/>
    <w:rsid w:val="00FE57BA"/>
    <w:rsid w:val="00FF2359"/>
    <w:rsid w:val="00FF2C70"/>
    <w:rsid w:val="00FF679E"/>
    <w:rsid w:val="00FF6800"/>
    <w:rsid w:val="00FF7F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6379B03"/>
  <w15:chartTrackingRefBased/>
  <w15:docId w15:val="{26BAF681-DEEA-421A-852D-11871FD475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0707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6E2F05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E2F05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US" w:eastAsia="en-US"/>
    </w:rPr>
  </w:style>
  <w:style w:type="character" w:customStyle="1" w:styleId="MTEquationSection">
    <w:name w:val="MTEquationSection"/>
    <w:basedOn w:val="DefaultParagraphFont"/>
    <w:rsid w:val="00043B70"/>
    <w:rPr>
      <w:rFonts w:ascii="NPFMWR+CMR12" w:eastAsiaTheme="minorEastAsia" w:hAnsi="Calibri" w:cstheme="minorBidi"/>
      <w:vanish/>
      <w:color w:val="FF0000"/>
      <w:spacing w:val="-3"/>
      <w:sz w:val="29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043B70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043B70"/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BF6D0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F6D00"/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BF6D0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F6D00"/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Caption">
    <w:name w:val="caption"/>
    <w:basedOn w:val="Normal"/>
    <w:next w:val="Normal"/>
    <w:uiPriority w:val="35"/>
    <w:unhideWhenUsed/>
    <w:qFormat/>
    <w:rsid w:val="00D9127E"/>
    <w:pPr>
      <w:spacing w:after="200"/>
    </w:pPr>
    <w:rPr>
      <w:i/>
      <w:iCs/>
      <w:color w:val="44546A" w:themeColor="text2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3E0D24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E0D2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emf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0.bin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4.emf"/><Relationship Id="rId5" Type="http://schemas.openxmlformats.org/officeDocument/2006/relationships/endnotes" Target="end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e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0" Type="http://schemas.openxmlformats.org/officeDocument/2006/relationships/image" Target="media/image9.emf"/><Relationship Id="rId41" Type="http://schemas.openxmlformats.org/officeDocument/2006/relationships/image" Target="media/image18.wmf"/><Relationship Id="rId54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hyperlink" Target="mailto:yanjunzh@kth.se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2</TotalTime>
  <Pages>7</Pages>
  <Words>1207</Words>
  <Characters>6884</Characters>
  <Application>Microsoft Office Word</Application>
  <DocSecurity>0</DocSecurity>
  <Lines>57</Lines>
  <Paragraphs>16</Paragraphs>
  <ScaleCrop>false</ScaleCrop>
  <Company/>
  <LinksUpToDate>false</LinksUpToDate>
  <CharactersWithSpaces>80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jun Zhang</dc:creator>
  <cp:keywords/>
  <dc:description/>
  <cp:lastModifiedBy>Yanjun Zhang</cp:lastModifiedBy>
  <cp:revision>421</cp:revision>
  <cp:lastPrinted>2023-01-23T08:52:00Z</cp:lastPrinted>
  <dcterms:created xsi:type="dcterms:W3CDTF">2023-01-20T13:47:00Z</dcterms:created>
  <dcterms:modified xsi:type="dcterms:W3CDTF">2023-01-23T0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de3835c3cc248e5ba94a2e978fad586f72ab43d1d07cca803ec0155718a8f7a0</vt:lpwstr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  <property fmtid="{D5CDD505-2E9C-101B-9397-08002B2CF9AE}" pid="5" name="MTEquationSection">
    <vt:lpwstr>1</vt:lpwstr>
  </property>
</Properties>
</file>